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0A0" w:firstRow="1" w:lastRow="0" w:firstColumn="1" w:lastColumn="0" w:noHBand="0" w:noVBand="0"/>
      </w:tblPr>
      <w:tblGrid>
        <w:gridCol w:w="3114"/>
        <w:gridCol w:w="1701"/>
        <w:gridCol w:w="4131"/>
      </w:tblGrid>
      <w:tr w:rsidR="0013623F" w:rsidRPr="0095414D" w14:paraId="7EB9F9A7" w14:textId="77777777" w:rsidTr="00F34BBD">
        <w:tc>
          <w:tcPr>
            <w:tcW w:w="8946" w:type="dxa"/>
            <w:gridSpan w:val="3"/>
          </w:tcPr>
          <w:p w14:paraId="265BC021" w14:textId="77777777" w:rsidR="00B27463" w:rsidRDefault="0013623F" w:rsidP="00F3346C">
            <w:pPr>
              <w:pStyle w:val="a8"/>
              <w:spacing w:line="240" w:lineRule="auto"/>
              <w:ind w:firstLine="0"/>
              <w:jc w:val="center"/>
            </w:pPr>
            <w:r w:rsidRPr="0095414D">
              <w:t>М</w:t>
            </w:r>
            <w:r>
              <w:t>ИНИСТЕРСТВО</w:t>
            </w:r>
            <w:r w:rsidRPr="0095414D">
              <w:t xml:space="preserve"> ОБРАЗОВАНИЯ</w:t>
            </w:r>
            <w:r>
              <w:t xml:space="preserve"> И НАУКИ</w:t>
            </w:r>
          </w:p>
          <w:p w14:paraId="3C07AB9F" w14:textId="6AC518F8" w:rsidR="0013623F" w:rsidRDefault="0013623F" w:rsidP="00F3346C">
            <w:pPr>
              <w:pStyle w:val="a8"/>
              <w:spacing w:line="240" w:lineRule="auto"/>
              <w:ind w:firstLine="0"/>
              <w:jc w:val="center"/>
              <w:rPr>
                <w:caps/>
              </w:rPr>
            </w:pPr>
            <w:r w:rsidRPr="0095414D">
              <w:rPr>
                <w:caps/>
              </w:rPr>
              <w:t>РОССИЙСКОЙ ФЕДЕРАЦИИ</w:t>
            </w:r>
          </w:p>
          <w:p w14:paraId="1F39929B" w14:textId="11D1E33F" w:rsidR="009A542E" w:rsidRPr="0095414D" w:rsidRDefault="009A542E" w:rsidP="00F3346C">
            <w:pPr>
              <w:pStyle w:val="a8"/>
              <w:spacing w:line="240" w:lineRule="auto"/>
              <w:ind w:firstLine="0"/>
              <w:jc w:val="center"/>
              <w:rPr>
                <w:rFonts w:eastAsia="MS Mincho"/>
                <w:caps/>
                <w:szCs w:val="24"/>
              </w:rPr>
            </w:pPr>
          </w:p>
        </w:tc>
      </w:tr>
      <w:tr w:rsidR="0013623F" w:rsidRPr="0095414D" w14:paraId="329ED608" w14:textId="77777777" w:rsidTr="00F34BBD">
        <w:trPr>
          <w:trHeight w:val="2011"/>
        </w:trPr>
        <w:tc>
          <w:tcPr>
            <w:tcW w:w="8946" w:type="dxa"/>
            <w:gridSpan w:val="3"/>
          </w:tcPr>
          <w:p w14:paraId="06BDEF67" w14:textId="77777777" w:rsidR="00B27463" w:rsidRDefault="0013623F" w:rsidP="00F3346C">
            <w:pPr>
              <w:pStyle w:val="a8"/>
              <w:spacing w:line="240" w:lineRule="auto"/>
              <w:ind w:firstLine="0"/>
              <w:jc w:val="center"/>
            </w:pPr>
            <w:r w:rsidRPr="00A00574">
              <w:t>Федеральное государственное бюджетное</w:t>
            </w:r>
          </w:p>
          <w:p w14:paraId="19378BC5" w14:textId="77777777" w:rsidR="00B27463" w:rsidRDefault="0013623F" w:rsidP="00F3346C">
            <w:pPr>
              <w:pStyle w:val="a8"/>
              <w:spacing w:line="240" w:lineRule="auto"/>
              <w:ind w:firstLine="0"/>
              <w:jc w:val="center"/>
            </w:pPr>
            <w:r w:rsidRPr="00A00574">
              <w:t>образовательное учреждение высшего профессионального образования</w:t>
            </w:r>
          </w:p>
          <w:p w14:paraId="3FAB8875" w14:textId="76EA6527" w:rsidR="0013623F" w:rsidRPr="0095414D" w:rsidRDefault="0013623F" w:rsidP="00F3346C">
            <w:pPr>
              <w:pStyle w:val="a8"/>
              <w:spacing w:line="240" w:lineRule="auto"/>
              <w:ind w:firstLine="0"/>
              <w:jc w:val="center"/>
              <w:rPr>
                <w:rFonts w:eastAsia="MS Mincho"/>
                <w:szCs w:val="24"/>
              </w:rPr>
            </w:pPr>
            <w:r w:rsidRPr="00A00574">
              <w:t>«</w:t>
            </w:r>
            <w:r w:rsidRPr="00B27463">
              <w:rPr>
                <w:caps/>
              </w:rPr>
              <w:t>Пермский государственный национальный исследовательский университет</w:t>
            </w:r>
            <w:r w:rsidRPr="00A00574">
              <w:t>»</w:t>
            </w:r>
          </w:p>
        </w:tc>
      </w:tr>
      <w:tr w:rsidR="0013623F" w:rsidRPr="0095414D" w14:paraId="5516ADE1" w14:textId="77777777" w:rsidTr="00F34BBD">
        <w:trPr>
          <w:trHeight w:val="1042"/>
        </w:trPr>
        <w:tc>
          <w:tcPr>
            <w:tcW w:w="3114" w:type="dxa"/>
          </w:tcPr>
          <w:p w14:paraId="1285CF78" w14:textId="77777777" w:rsidR="0013623F" w:rsidRPr="0095414D" w:rsidRDefault="0013623F" w:rsidP="0013623F">
            <w:pPr>
              <w:spacing w:line="240" w:lineRule="auto"/>
              <w:jc w:val="center"/>
              <w:rPr>
                <w:rFonts w:eastAsia="MS Mincho"/>
                <w:sz w:val="24"/>
                <w:szCs w:val="24"/>
              </w:rPr>
            </w:pPr>
          </w:p>
          <w:p w14:paraId="3274EAEA" w14:textId="77777777" w:rsidR="0013623F" w:rsidRPr="0095414D" w:rsidRDefault="0013623F" w:rsidP="0013623F">
            <w:pPr>
              <w:spacing w:line="240" w:lineRule="auto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5832" w:type="dxa"/>
            <w:gridSpan w:val="2"/>
          </w:tcPr>
          <w:p w14:paraId="4A64CEF3" w14:textId="77777777" w:rsidR="0013623F" w:rsidRPr="0095414D" w:rsidRDefault="0013623F" w:rsidP="0069031D">
            <w:pPr>
              <w:pStyle w:val="a8"/>
              <w:spacing w:line="240" w:lineRule="auto"/>
              <w:jc w:val="right"/>
            </w:pPr>
            <w:r w:rsidRPr="0095414D">
              <w:t xml:space="preserve">Кафедра </w:t>
            </w:r>
            <w:r>
              <w:t xml:space="preserve">математического </w:t>
            </w:r>
            <w:r w:rsidRPr="0095414D">
              <w:t>обеспечения</w:t>
            </w:r>
          </w:p>
          <w:p w14:paraId="1864261C" w14:textId="77777777" w:rsidR="0013623F" w:rsidRPr="0095414D" w:rsidRDefault="0013623F" w:rsidP="0069031D">
            <w:pPr>
              <w:pStyle w:val="a8"/>
              <w:spacing w:line="240" w:lineRule="auto"/>
              <w:jc w:val="right"/>
            </w:pPr>
            <w:r w:rsidRPr="0095414D">
              <w:t>вычислительных систем</w:t>
            </w:r>
          </w:p>
        </w:tc>
      </w:tr>
      <w:tr w:rsidR="009A542E" w:rsidRPr="0095414D" w14:paraId="6F2B7A2E" w14:textId="77777777" w:rsidTr="00F34BBD">
        <w:trPr>
          <w:trHeight w:val="372"/>
        </w:trPr>
        <w:tc>
          <w:tcPr>
            <w:tcW w:w="8946" w:type="dxa"/>
            <w:gridSpan w:val="3"/>
          </w:tcPr>
          <w:p w14:paraId="672AC744" w14:textId="2355EFCC" w:rsidR="009A542E" w:rsidRPr="006E2B6C" w:rsidRDefault="009A542E" w:rsidP="009A542E">
            <w:pPr>
              <w:pStyle w:val="a8"/>
              <w:spacing w:line="240" w:lineRule="auto"/>
              <w:ind w:firstLine="22"/>
              <w:jc w:val="left"/>
            </w:pPr>
          </w:p>
        </w:tc>
      </w:tr>
      <w:tr w:rsidR="0013623F" w:rsidRPr="0095414D" w14:paraId="17D64E3B" w14:textId="77777777" w:rsidTr="00F34BBD">
        <w:trPr>
          <w:trHeight w:val="3622"/>
        </w:trPr>
        <w:tc>
          <w:tcPr>
            <w:tcW w:w="8946" w:type="dxa"/>
            <w:gridSpan w:val="3"/>
            <w:vAlign w:val="center"/>
          </w:tcPr>
          <w:p w14:paraId="6E5B1836" w14:textId="01434356" w:rsidR="00A40D7B" w:rsidRDefault="00A40D7B" w:rsidP="00F3346C">
            <w:pPr>
              <w:pStyle w:val="a8"/>
              <w:ind w:firstLine="0"/>
              <w:jc w:val="center"/>
            </w:pPr>
            <w:r>
              <w:t>ОТЧЕТ</w:t>
            </w:r>
          </w:p>
          <w:p w14:paraId="50EBCB0E" w14:textId="77777777" w:rsidR="00E50830" w:rsidRDefault="00440F1B" w:rsidP="00E50830">
            <w:pPr>
              <w:pStyle w:val="a8"/>
              <w:ind w:firstLine="0"/>
              <w:jc w:val="center"/>
            </w:pPr>
            <w:r>
              <w:t>по индивидуальному заданию</w:t>
            </w:r>
            <w:r w:rsidR="00E50830">
              <w:t xml:space="preserve"> </w:t>
            </w:r>
            <w:r w:rsidR="00A40D7B">
              <w:t xml:space="preserve">по дисциплине </w:t>
            </w:r>
          </w:p>
          <w:p w14:paraId="02F54EA2" w14:textId="2AD88ED2" w:rsidR="0013623F" w:rsidRPr="0033341B" w:rsidRDefault="00A40D7B" w:rsidP="00E50830">
            <w:pPr>
              <w:pStyle w:val="a8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>
              <w:t>«</w:t>
            </w:r>
            <w:r w:rsidR="00440F1B">
              <w:t>Системы искусственного интеллекта</w:t>
            </w:r>
            <w:r>
              <w:t>»</w:t>
            </w:r>
          </w:p>
        </w:tc>
      </w:tr>
      <w:tr w:rsidR="00A40D7B" w:rsidRPr="0095414D" w14:paraId="482EDFA4" w14:textId="77777777" w:rsidTr="00F34BBD">
        <w:trPr>
          <w:trHeight w:val="2322"/>
        </w:trPr>
        <w:tc>
          <w:tcPr>
            <w:tcW w:w="4815" w:type="dxa"/>
            <w:gridSpan w:val="2"/>
          </w:tcPr>
          <w:p w14:paraId="70F75AD1" w14:textId="5C640553" w:rsidR="00CD23FE" w:rsidRDefault="00A40D7B" w:rsidP="00F21068">
            <w:pPr>
              <w:pStyle w:val="afb"/>
              <w:jc w:val="left"/>
            </w:pPr>
            <w:r w:rsidRPr="0095414D">
              <w:t>Работу выполнил</w:t>
            </w:r>
          </w:p>
          <w:p w14:paraId="5A54C546" w14:textId="5570A5E7" w:rsidR="00F21068" w:rsidRDefault="00A40D7B" w:rsidP="00F21068">
            <w:pPr>
              <w:pStyle w:val="afb"/>
              <w:jc w:val="left"/>
            </w:pPr>
            <w:r w:rsidRPr="0095414D">
              <w:t>студент</w:t>
            </w:r>
            <w:r w:rsidR="00CD23FE">
              <w:t xml:space="preserve"> </w:t>
            </w:r>
            <w:r w:rsidRPr="0095414D">
              <w:t xml:space="preserve">группы </w:t>
            </w:r>
            <w:r>
              <w:t>ПМИ-</w:t>
            </w:r>
            <w:r w:rsidR="00F21068">
              <w:t>2</w:t>
            </w:r>
            <w:r>
              <w:t>-20</w:t>
            </w:r>
            <w:r w:rsidR="00F21068">
              <w:t>22</w:t>
            </w:r>
          </w:p>
          <w:p w14:paraId="48464024" w14:textId="7D21AB99" w:rsidR="00F21068" w:rsidRDefault="00F21068" w:rsidP="00F21068">
            <w:pPr>
              <w:pStyle w:val="afb"/>
              <w:jc w:val="left"/>
            </w:pPr>
            <w:r>
              <w:t>Колесников Александр Сергеевич</w:t>
            </w:r>
          </w:p>
          <w:p w14:paraId="12E18324" w14:textId="77777777" w:rsidR="00F21068" w:rsidRPr="0095414D" w:rsidRDefault="00F21068" w:rsidP="00F21068">
            <w:pPr>
              <w:pStyle w:val="afb"/>
              <w:jc w:val="left"/>
            </w:pPr>
            <w:r>
              <w:t>«___» ________2022</w:t>
            </w:r>
            <w:r w:rsidRPr="0095414D">
              <w:t xml:space="preserve"> г.</w:t>
            </w:r>
          </w:p>
          <w:p w14:paraId="1383FBD0" w14:textId="51B08E5D" w:rsidR="00A40D7B" w:rsidRPr="0095414D" w:rsidRDefault="00A40D7B" w:rsidP="00F21068">
            <w:pPr>
              <w:spacing w:line="240" w:lineRule="auto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131" w:type="dxa"/>
          </w:tcPr>
          <w:p w14:paraId="4E46C101" w14:textId="3E1D9341" w:rsidR="00A40D7B" w:rsidRDefault="00F21068" w:rsidP="00F21068">
            <w:pPr>
              <w:pStyle w:val="afb"/>
              <w:jc w:val="left"/>
            </w:pPr>
            <w:r>
              <w:t>Проверил</w:t>
            </w:r>
          </w:p>
          <w:p w14:paraId="0FA6F29E" w14:textId="561A10AD" w:rsidR="00F21068" w:rsidRDefault="005C1A6A" w:rsidP="00F21068">
            <w:pPr>
              <w:pStyle w:val="afb"/>
              <w:jc w:val="left"/>
            </w:pPr>
            <w:r>
              <w:t>проф</w:t>
            </w:r>
            <w:r w:rsidR="00F21068">
              <w:t>. кафедры МОВС</w:t>
            </w:r>
          </w:p>
          <w:p w14:paraId="4DEB7727" w14:textId="6756847A" w:rsidR="00A40D7B" w:rsidRPr="0095414D" w:rsidRDefault="005C1A6A" w:rsidP="00F21068">
            <w:pPr>
              <w:pStyle w:val="afb"/>
              <w:jc w:val="left"/>
            </w:pPr>
            <w:r>
              <w:t>Чуприна Светлана Игоревна</w:t>
            </w:r>
          </w:p>
          <w:p w14:paraId="5D46F1A7" w14:textId="77777777" w:rsidR="00A40D7B" w:rsidRPr="0095414D" w:rsidRDefault="00A40D7B" w:rsidP="00F21068">
            <w:pPr>
              <w:pStyle w:val="afb"/>
              <w:jc w:val="left"/>
            </w:pPr>
            <w:r>
              <w:t>«___» ________2022</w:t>
            </w:r>
            <w:r w:rsidRPr="0095414D">
              <w:t xml:space="preserve"> г.</w:t>
            </w:r>
          </w:p>
          <w:p w14:paraId="69F71D60" w14:textId="513CBA63" w:rsidR="00A40D7B" w:rsidRPr="0095414D" w:rsidRDefault="00A40D7B" w:rsidP="00A40D7B">
            <w:pPr>
              <w:pStyle w:val="afb"/>
              <w:spacing w:line="240" w:lineRule="auto"/>
              <w:jc w:val="left"/>
            </w:pPr>
          </w:p>
        </w:tc>
      </w:tr>
      <w:tr w:rsidR="00A40D7B" w:rsidRPr="0095414D" w14:paraId="1D751A91" w14:textId="77777777" w:rsidTr="00F34BBD">
        <w:trPr>
          <w:trHeight w:val="3764"/>
        </w:trPr>
        <w:tc>
          <w:tcPr>
            <w:tcW w:w="8946" w:type="dxa"/>
            <w:gridSpan w:val="3"/>
          </w:tcPr>
          <w:p w14:paraId="527995CF" w14:textId="77777777" w:rsidR="00A40D7B" w:rsidRPr="0095414D" w:rsidRDefault="00A40D7B" w:rsidP="00A40D7B">
            <w:pPr>
              <w:pStyle w:val="afb"/>
              <w:spacing w:line="240" w:lineRule="auto"/>
              <w:jc w:val="left"/>
            </w:pPr>
          </w:p>
        </w:tc>
      </w:tr>
      <w:tr w:rsidR="00A40D7B" w:rsidRPr="0095414D" w14:paraId="0E8D6406" w14:textId="77777777" w:rsidTr="00F34BBD">
        <w:trPr>
          <w:trHeight w:val="266"/>
        </w:trPr>
        <w:tc>
          <w:tcPr>
            <w:tcW w:w="8946" w:type="dxa"/>
            <w:gridSpan w:val="3"/>
          </w:tcPr>
          <w:p w14:paraId="3088E386" w14:textId="77777777" w:rsidR="00A40D7B" w:rsidRPr="003C02E8" w:rsidRDefault="00A40D7B" w:rsidP="00A40D7B">
            <w:pPr>
              <w:pStyle w:val="a8"/>
              <w:jc w:val="center"/>
            </w:pPr>
            <w:bookmarkStart w:id="0" w:name="_Toc375504603"/>
            <w:r w:rsidRPr="003C02E8">
              <w:t>Пермь 20</w:t>
            </w:r>
            <w:bookmarkEnd w:id="0"/>
            <w:r w:rsidRPr="003C02E8">
              <w:t>22</w:t>
            </w:r>
          </w:p>
        </w:tc>
      </w:tr>
    </w:tbl>
    <w:p w14:paraId="64579375" w14:textId="77777777" w:rsidR="00F67095" w:rsidRDefault="00F67095" w:rsidP="00227481">
      <w:pPr>
        <w:pStyle w:val="a8"/>
        <w:sectPr w:rsidR="00F67095" w:rsidSect="004D1DF3"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titlePg/>
          <w:docGrid w:linePitch="360"/>
        </w:sectPr>
      </w:pPr>
    </w:p>
    <w:sdt>
      <w:sdtPr>
        <w:rPr>
          <w:rFonts w:asciiTheme="minorHAnsi" w:eastAsiaTheme="minorHAnsi" w:hAnsiTheme="minorHAnsi" w:cstheme="minorBidi"/>
          <w:caps w:val="0"/>
          <w:color w:val="auto"/>
          <w:sz w:val="22"/>
          <w:szCs w:val="22"/>
          <w:lang w:eastAsia="en-US"/>
        </w:rPr>
        <w:id w:val="101480131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EC0E5D2" w14:textId="77777777" w:rsidR="00227481" w:rsidRDefault="00227481" w:rsidP="00BE1823">
          <w:pPr>
            <w:pStyle w:val="af3"/>
          </w:pPr>
          <w:r>
            <w:t>Содержание</w:t>
          </w:r>
        </w:p>
        <w:p w14:paraId="118E5201" w14:textId="5FFB8046" w:rsidR="00B63B73" w:rsidRDefault="00227481">
          <w:pPr>
            <w:pStyle w:val="13"/>
            <w:tabs>
              <w:tab w:val="left" w:pos="440"/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r w:rsidRPr="00333897">
            <w:rPr>
              <w:rFonts w:ascii="Times New Roman" w:hAnsi="Times New Roman"/>
              <w:color w:val="000000" w:themeColor="text1"/>
              <w:sz w:val="28"/>
            </w:rPr>
            <w:fldChar w:fldCharType="begin"/>
          </w:r>
          <w:r w:rsidRPr="00333897">
            <w:rPr>
              <w:rFonts w:ascii="Times New Roman" w:hAnsi="Times New Roman"/>
              <w:color w:val="000000" w:themeColor="text1"/>
              <w:sz w:val="28"/>
            </w:rPr>
            <w:instrText xml:space="preserve"> TOC \o "1-3" \h \z \u </w:instrText>
          </w:r>
          <w:r w:rsidRPr="00333897">
            <w:rPr>
              <w:rFonts w:ascii="Times New Roman" w:hAnsi="Times New Roman"/>
              <w:color w:val="000000" w:themeColor="text1"/>
              <w:sz w:val="28"/>
            </w:rPr>
            <w:fldChar w:fldCharType="separate"/>
          </w:r>
          <w:bookmarkStart w:id="1" w:name="_GoBack"/>
          <w:bookmarkEnd w:id="1"/>
          <w:r w:rsidR="00B63B73" w:rsidRPr="00A37F1F">
            <w:rPr>
              <w:rStyle w:val="a9"/>
              <w:noProof/>
            </w:rPr>
            <w:fldChar w:fldCharType="begin"/>
          </w:r>
          <w:r w:rsidR="00B63B73" w:rsidRPr="00A37F1F">
            <w:rPr>
              <w:rStyle w:val="a9"/>
              <w:noProof/>
            </w:rPr>
            <w:instrText xml:space="preserve"> </w:instrText>
          </w:r>
          <w:r w:rsidR="00B63B73">
            <w:rPr>
              <w:noProof/>
            </w:rPr>
            <w:instrText>HYPERLINK \l "_Toc122718847"</w:instrText>
          </w:r>
          <w:r w:rsidR="00B63B73" w:rsidRPr="00A37F1F">
            <w:rPr>
              <w:rStyle w:val="a9"/>
              <w:noProof/>
            </w:rPr>
            <w:instrText xml:space="preserve"> </w:instrText>
          </w:r>
          <w:r w:rsidR="00B63B73" w:rsidRPr="00A37F1F">
            <w:rPr>
              <w:rStyle w:val="a9"/>
              <w:noProof/>
            </w:rPr>
          </w:r>
          <w:r w:rsidR="00B63B73" w:rsidRPr="00A37F1F">
            <w:rPr>
              <w:rStyle w:val="a9"/>
              <w:noProof/>
            </w:rPr>
            <w:fldChar w:fldCharType="separate"/>
          </w:r>
          <w:r w:rsidR="00B63B73" w:rsidRPr="00A37F1F">
            <w:rPr>
              <w:rStyle w:val="a9"/>
              <w:noProof/>
              <w14:scene3d>
                <w14:camera w14:prst="orthographicFront"/>
                <w14:lightRig w14:rig="threePt" w14:dir="t">
                  <w14:rot w14:lat="0" w14:lon="0" w14:rev="0"/>
                </w14:lightRig>
              </w14:scene3d>
            </w:rPr>
            <w:t>1</w:t>
          </w:r>
          <w:r w:rsidR="00B63B73">
            <w:rPr>
              <w:rFonts w:eastAsiaTheme="minorEastAsia"/>
              <w:noProof/>
              <w:lang w:eastAsia="ru-RU"/>
            </w:rPr>
            <w:tab/>
          </w:r>
          <w:r w:rsidR="00B63B73" w:rsidRPr="00A37F1F">
            <w:rPr>
              <w:rStyle w:val="a9"/>
              <w:noProof/>
            </w:rPr>
            <w:t>Описание предметной области</w:t>
          </w:r>
          <w:r w:rsidR="00B63B73">
            <w:rPr>
              <w:noProof/>
              <w:webHidden/>
            </w:rPr>
            <w:tab/>
          </w:r>
          <w:r w:rsidR="00B63B73">
            <w:rPr>
              <w:noProof/>
              <w:webHidden/>
            </w:rPr>
            <w:fldChar w:fldCharType="begin"/>
          </w:r>
          <w:r w:rsidR="00B63B73">
            <w:rPr>
              <w:noProof/>
              <w:webHidden/>
            </w:rPr>
            <w:instrText xml:space="preserve"> PAGEREF _Toc122718847 \h </w:instrText>
          </w:r>
          <w:r w:rsidR="00B63B73">
            <w:rPr>
              <w:noProof/>
              <w:webHidden/>
            </w:rPr>
          </w:r>
          <w:r w:rsidR="00B63B73">
            <w:rPr>
              <w:noProof/>
              <w:webHidden/>
            </w:rPr>
            <w:fldChar w:fldCharType="separate"/>
          </w:r>
          <w:r w:rsidR="00B63B73">
            <w:rPr>
              <w:noProof/>
              <w:webHidden/>
            </w:rPr>
            <w:t>3</w:t>
          </w:r>
          <w:r w:rsidR="00B63B73">
            <w:rPr>
              <w:noProof/>
              <w:webHidden/>
            </w:rPr>
            <w:fldChar w:fldCharType="end"/>
          </w:r>
          <w:r w:rsidR="00B63B73" w:rsidRPr="00A37F1F">
            <w:rPr>
              <w:rStyle w:val="a9"/>
              <w:noProof/>
            </w:rPr>
            <w:fldChar w:fldCharType="end"/>
          </w:r>
        </w:p>
        <w:p w14:paraId="1BECA843" w14:textId="30F9C162" w:rsidR="00B63B73" w:rsidRDefault="00B63B73">
          <w:pPr>
            <w:pStyle w:val="13"/>
            <w:tabs>
              <w:tab w:val="left" w:pos="440"/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122718848" w:history="1">
            <w:r w:rsidRPr="00A37F1F">
              <w:rPr>
                <w:rStyle w:val="a9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A37F1F">
              <w:rPr>
                <w:rStyle w:val="a9"/>
                <w:noProof/>
              </w:rPr>
              <w:t>Построение предметной онтолог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718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FFD925" w14:textId="6D60C322" w:rsidR="00B63B73" w:rsidRDefault="00B63B73">
          <w:pPr>
            <w:pStyle w:val="13"/>
            <w:tabs>
              <w:tab w:val="left" w:pos="440"/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122718849" w:history="1">
            <w:r w:rsidRPr="00A37F1F">
              <w:rPr>
                <w:rStyle w:val="a9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A37F1F">
              <w:rPr>
                <w:rStyle w:val="a9"/>
                <w:noProof/>
              </w:rPr>
              <w:t>Реализация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718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3A533B" w14:textId="0FF84084" w:rsidR="00B63B73" w:rsidRDefault="00B63B73">
          <w:pPr>
            <w:pStyle w:val="22"/>
            <w:tabs>
              <w:tab w:val="left" w:pos="880"/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122718850" w:history="1">
            <w:r w:rsidRPr="00A37F1F">
              <w:rPr>
                <w:rStyle w:val="a9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A37F1F">
              <w:rPr>
                <w:rStyle w:val="a9"/>
                <w:noProof/>
              </w:rPr>
              <w:t>Используемые инструмен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7188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97E2C4" w14:textId="20EB9503" w:rsidR="00B63B73" w:rsidRDefault="00B63B73">
          <w:pPr>
            <w:pStyle w:val="22"/>
            <w:tabs>
              <w:tab w:val="left" w:pos="880"/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122718851" w:history="1">
            <w:r w:rsidRPr="00A37F1F">
              <w:rPr>
                <w:rStyle w:val="a9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A37F1F">
              <w:rPr>
                <w:rStyle w:val="a9"/>
                <w:noProof/>
              </w:rPr>
              <w:t>Оценка семантической близ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7188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E334FF" w14:textId="26825CDB" w:rsidR="00B63B73" w:rsidRDefault="00B63B73">
          <w:pPr>
            <w:pStyle w:val="22"/>
            <w:tabs>
              <w:tab w:val="left" w:pos="880"/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122718852" w:history="1">
            <w:r w:rsidRPr="00A37F1F">
              <w:rPr>
                <w:rStyle w:val="a9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3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A37F1F">
              <w:rPr>
                <w:rStyle w:val="a9"/>
                <w:noProof/>
              </w:rPr>
              <w:t>Интерфей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718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74F288" w14:textId="46D82D62" w:rsidR="00B63B73" w:rsidRDefault="00B63B73">
          <w:pPr>
            <w:pStyle w:val="13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122718853" w:history="1">
            <w:r w:rsidRPr="00A37F1F">
              <w:rPr>
                <w:rStyle w:val="a9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718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87F4EE" w14:textId="29328112" w:rsidR="00227481" w:rsidRDefault="00227481">
          <w:r w:rsidRPr="00333897">
            <w:rPr>
              <w:rFonts w:ascii="Times New Roman" w:hAnsi="Times New Roman"/>
              <w:b/>
              <w:bCs/>
              <w:sz w:val="28"/>
            </w:rPr>
            <w:fldChar w:fldCharType="end"/>
          </w:r>
        </w:p>
      </w:sdtContent>
    </w:sdt>
    <w:p w14:paraId="1BC0F1C2" w14:textId="07049525" w:rsidR="00227481" w:rsidRDefault="00227481" w:rsidP="00227481">
      <w:pPr>
        <w:pStyle w:val="a8"/>
      </w:pPr>
    </w:p>
    <w:p w14:paraId="692306A3" w14:textId="77777777" w:rsidR="00610FE7" w:rsidRDefault="00610FE7" w:rsidP="00227481">
      <w:pPr>
        <w:pStyle w:val="a8"/>
        <w:sectPr w:rsidR="00610FE7" w:rsidSect="00D24B8D">
          <w:pgSz w:w="11906" w:h="16838"/>
          <w:pgMar w:top="1134" w:right="851" w:bottom="1134" w:left="1701" w:header="708" w:footer="708" w:gutter="0"/>
          <w:cols w:space="708"/>
          <w:docGrid w:linePitch="360"/>
        </w:sectPr>
      </w:pPr>
    </w:p>
    <w:p w14:paraId="76F6865B" w14:textId="40B6EF41" w:rsidR="0013623F" w:rsidRDefault="00572941" w:rsidP="004B454A">
      <w:pPr>
        <w:pStyle w:val="10"/>
      </w:pPr>
      <w:bookmarkStart w:id="2" w:name="_Toc68794466"/>
      <w:bookmarkStart w:id="3" w:name="_Toc122718847"/>
      <w:r>
        <w:lastRenderedPageBreak/>
        <w:t>Описание предметной области</w:t>
      </w:r>
      <w:bookmarkEnd w:id="3"/>
    </w:p>
    <w:bookmarkEnd w:id="2"/>
    <w:p w14:paraId="14420E2A" w14:textId="67DBCF70" w:rsidR="00572941" w:rsidRPr="008A714B" w:rsidRDefault="004D20E3" w:rsidP="00610FE7">
      <w:pPr>
        <w:pStyle w:val="a8"/>
      </w:pPr>
      <w:r w:rsidRPr="008A714B">
        <w:rPr>
          <w:b/>
        </w:rPr>
        <w:t>Тема:</w:t>
      </w:r>
      <w:r w:rsidR="008A714B">
        <w:t xml:space="preserve"> «</w:t>
      </w:r>
      <w:r w:rsidR="00B0302F">
        <w:t xml:space="preserve">Конвертация </w:t>
      </w:r>
      <w:r w:rsidR="00B0302F">
        <w:rPr>
          <w:lang w:val="en-US"/>
        </w:rPr>
        <w:t>UML</w:t>
      </w:r>
      <w:r w:rsidR="00B0302F" w:rsidRPr="00B0302F">
        <w:t>-</w:t>
      </w:r>
      <w:r w:rsidR="00B0302F">
        <w:t xml:space="preserve">диаграмм из графического представления в </w:t>
      </w:r>
      <w:r w:rsidR="00B0302F">
        <w:rPr>
          <w:lang w:val="en-US"/>
        </w:rPr>
        <w:t>xmi</w:t>
      </w:r>
      <w:r w:rsidR="00B0302F" w:rsidRPr="00B0302F">
        <w:t>-</w:t>
      </w:r>
      <w:r w:rsidR="00B0302F">
        <w:t>формат</w:t>
      </w:r>
      <w:r w:rsidR="008A714B">
        <w:t>»</w:t>
      </w:r>
      <w:r w:rsidR="00B0302F">
        <w:t>.</w:t>
      </w:r>
    </w:p>
    <w:p w14:paraId="61FEB612" w14:textId="1DCA7F31" w:rsidR="00572941" w:rsidRPr="00B0302F" w:rsidRDefault="008A714B" w:rsidP="00610FE7">
      <w:pPr>
        <w:pStyle w:val="a8"/>
      </w:pPr>
      <w:r>
        <w:rPr>
          <w:b/>
        </w:rPr>
        <w:t>Ключевые слова:</w:t>
      </w:r>
      <w:r>
        <w:t xml:space="preserve"> </w:t>
      </w:r>
      <w:r w:rsidR="00B0302F">
        <w:rPr>
          <w:lang w:val="en-US"/>
        </w:rPr>
        <w:t>UML</w:t>
      </w:r>
      <w:r w:rsidR="00B0302F" w:rsidRPr="00B0302F">
        <w:t>-</w:t>
      </w:r>
      <w:r w:rsidR="00B0302F">
        <w:t>диаграммы,</w:t>
      </w:r>
      <w:r w:rsidR="00D22B9B" w:rsidRPr="00D22B9B">
        <w:t xml:space="preserve"> </w:t>
      </w:r>
      <w:r w:rsidR="00D22B9B">
        <w:rPr>
          <w:lang w:val="en-US"/>
        </w:rPr>
        <w:t>UML</w:t>
      </w:r>
      <w:r w:rsidR="00D22B9B" w:rsidRPr="00D22B9B">
        <w:t>,</w:t>
      </w:r>
      <w:r w:rsidR="00B0302F">
        <w:t xml:space="preserve"> </w:t>
      </w:r>
      <w:r w:rsidR="00B0302F">
        <w:rPr>
          <w:lang w:val="en-US"/>
        </w:rPr>
        <w:t>xmi</w:t>
      </w:r>
      <w:r w:rsidR="00B0302F" w:rsidRPr="00B0302F">
        <w:t xml:space="preserve">, </w:t>
      </w:r>
      <w:r w:rsidR="00B0302F">
        <w:t>распознавание, конвертация</w:t>
      </w:r>
      <w:r w:rsidR="00B051AD" w:rsidRPr="00B051AD">
        <w:t xml:space="preserve">, </w:t>
      </w:r>
      <w:r w:rsidR="00B051AD">
        <w:rPr>
          <w:lang w:val="en-US"/>
        </w:rPr>
        <w:t>xmi</w:t>
      </w:r>
      <w:r w:rsidR="00B051AD" w:rsidRPr="00B051AD">
        <w:t>-</w:t>
      </w:r>
      <w:r w:rsidR="00B051AD">
        <w:t>формат</w:t>
      </w:r>
      <w:r w:rsidR="00584715">
        <w:t xml:space="preserve">, спецификация </w:t>
      </w:r>
      <w:r w:rsidR="00584715">
        <w:rPr>
          <w:lang w:val="en-US"/>
        </w:rPr>
        <w:t>OMG</w:t>
      </w:r>
      <w:r w:rsidR="00F33D3D">
        <w:t>, С++, машинное обучение, распознавание текстов на естественном языке</w:t>
      </w:r>
      <w:r w:rsidR="008D3876">
        <w:t xml:space="preserve">, </w:t>
      </w:r>
      <w:r w:rsidR="008D3876">
        <w:rPr>
          <w:lang w:val="en-US"/>
        </w:rPr>
        <w:t>OCR</w:t>
      </w:r>
      <w:r w:rsidR="00B0302F">
        <w:t>.</w:t>
      </w:r>
    </w:p>
    <w:p w14:paraId="067F55EE" w14:textId="773FFCDA" w:rsidR="00572941" w:rsidRDefault="0009058F" w:rsidP="00610FE7">
      <w:pPr>
        <w:pStyle w:val="a8"/>
      </w:pPr>
      <w:r>
        <w:rPr>
          <w:b/>
        </w:rPr>
        <w:t>Постановка задачи</w:t>
      </w:r>
      <w:r w:rsidR="008A714B">
        <w:rPr>
          <w:b/>
        </w:rPr>
        <w:t>:</w:t>
      </w:r>
      <w:r w:rsidR="008A714B">
        <w:t xml:space="preserve"> </w:t>
      </w:r>
      <w:r>
        <w:t>р</w:t>
      </w:r>
      <w:r w:rsidR="009E777F">
        <w:t xml:space="preserve">азработать приложение, реализующее конвертацию </w:t>
      </w:r>
      <w:r w:rsidR="009E777F">
        <w:rPr>
          <w:lang w:val="en-US"/>
        </w:rPr>
        <w:t>UML</w:t>
      </w:r>
      <w:r w:rsidR="009E777F" w:rsidRPr="009E777F">
        <w:t>-</w:t>
      </w:r>
      <w:r w:rsidR="009E777F">
        <w:t>диаграмм</w:t>
      </w:r>
      <w:r w:rsidR="00AF2CBA" w:rsidRPr="00AF2CBA">
        <w:t xml:space="preserve"> [</w:t>
      </w:r>
      <w:r w:rsidR="006F2C10">
        <w:fldChar w:fldCharType="begin"/>
      </w:r>
      <w:r w:rsidR="006F2C10">
        <w:instrText xml:space="preserve"> REF _Ref117349725 \r \h </w:instrText>
      </w:r>
      <w:r w:rsidR="006F2C10">
        <w:fldChar w:fldCharType="separate"/>
      </w:r>
      <w:r w:rsidR="006F2C10">
        <w:t>1</w:t>
      </w:r>
      <w:r w:rsidR="006F2C10">
        <w:fldChar w:fldCharType="end"/>
      </w:r>
      <w:r w:rsidR="00AF2CBA" w:rsidRPr="00AF2CBA">
        <w:t>]</w:t>
      </w:r>
      <w:r w:rsidR="009E777F">
        <w:t xml:space="preserve"> из графического представления в форматах </w:t>
      </w:r>
      <w:r w:rsidR="009E777F" w:rsidRPr="009E777F">
        <w:t>.</w:t>
      </w:r>
      <w:r w:rsidR="009E777F">
        <w:rPr>
          <w:lang w:val="en-US"/>
        </w:rPr>
        <w:t>png</w:t>
      </w:r>
      <w:r w:rsidR="009E777F" w:rsidRPr="009E777F">
        <w:t>/.</w:t>
      </w:r>
      <w:r w:rsidR="009E777F">
        <w:rPr>
          <w:lang w:val="en-US"/>
        </w:rPr>
        <w:t>jpg</w:t>
      </w:r>
      <w:r w:rsidR="009E777F" w:rsidRPr="009E777F">
        <w:t xml:space="preserve"> </w:t>
      </w:r>
      <w:r w:rsidR="009E777F">
        <w:t xml:space="preserve">в </w:t>
      </w:r>
      <w:r w:rsidR="009E777F">
        <w:rPr>
          <w:lang w:val="en-US"/>
        </w:rPr>
        <w:t>xmi</w:t>
      </w:r>
      <w:r w:rsidR="009E777F" w:rsidRPr="009E777F">
        <w:t>-</w:t>
      </w:r>
      <w:r w:rsidR="009E777F">
        <w:t xml:space="preserve">формат. Работа состоит из двух крупных этапов: распознавание </w:t>
      </w:r>
      <w:r w:rsidR="009E777F">
        <w:rPr>
          <w:lang w:val="en-US"/>
        </w:rPr>
        <w:t>UML</w:t>
      </w:r>
      <w:r w:rsidR="009E777F" w:rsidRPr="009E777F">
        <w:t>-</w:t>
      </w:r>
      <w:r w:rsidR="009E777F">
        <w:t xml:space="preserve">диаграмм (визуальных образов элементов модели и сопровождающих их текстов) и реализация подсистемы преобразования полученных данных в </w:t>
      </w:r>
      <w:r w:rsidR="009E777F">
        <w:rPr>
          <w:lang w:val="en-US"/>
        </w:rPr>
        <w:t>xmi</w:t>
      </w:r>
      <w:r w:rsidR="009E777F" w:rsidRPr="009E777F">
        <w:t>-</w:t>
      </w:r>
      <w:r w:rsidR="009E777F">
        <w:t xml:space="preserve">файл по спецификации </w:t>
      </w:r>
      <w:r w:rsidR="009E777F">
        <w:rPr>
          <w:lang w:val="en-US"/>
        </w:rPr>
        <w:t>OMG</w:t>
      </w:r>
      <w:r w:rsidR="00AF2CBA">
        <w:t xml:space="preserve"> </w:t>
      </w:r>
      <w:r w:rsidR="00AF2CBA" w:rsidRPr="00AF2CBA">
        <w:t>[</w:t>
      </w:r>
      <w:r w:rsidR="006F2C10">
        <w:fldChar w:fldCharType="begin"/>
      </w:r>
      <w:r w:rsidR="006F2C10">
        <w:instrText xml:space="preserve"> REF _Ref117349729 \r \h </w:instrText>
      </w:r>
      <w:r w:rsidR="006F2C10">
        <w:fldChar w:fldCharType="separate"/>
      </w:r>
      <w:r w:rsidR="006F2C10">
        <w:t>2</w:t>
      </w:r>
      <w:r w:rsidR="006F2C10">
        <w:fldChar w:fldCharType="end"/>
      </w:r>
      <w:r w:rsidR="00AF2CBA" w:rsidRPr="00AF2CBA">
        <w:t>]</w:t>
      </w:r>
      <w:r w:rsidR="009E777F">
        <w:t>.</w:t>
      </w:r>
    </w:p>
    <w:p w14:paraId="3610DAED" w14:textId="77777777" w:rsidR="0009058F" w:rsidRDefault="0009058F" w:rsidP="0009058F">
      <w:pPr>
        <w:pStyle w:val="a8"/>
      </w:pPr>
      <w:r w:rsidRPr="0009058F">
        <w:rPr>
          <w:b/>
        </w:rPr>
        <w:t>На входе:</w:t>
      </w:r>
      <w:r>
        <w:t xml:space="preserve"> графические файлы моделей на языке </w:t>
      </w:r>
      <w:r>
        <w:rPr>
          <w:lang w:val="en-US"/>
        </w:rPr>
        <w:t>UML</w:t>
      </w:r>
      <w:r>
        <w:t xml:space="preserve">, которые были подготовлены с помощью инструментов создания </w:t>
      </w:r>
      <w:r>
        <w:rPr>
          <w:lang w:val="en-US"/>
        </w:rPr>
        <w:t>UML</w:t>
      </w:r>
      <w:r w:rsidRPr="00AB08C2">
        <w:t>-</w:t>
      </w:r>
      <w:r>
        <w:t>диаграмм и экспортированы</w:t>
      </w:r>
      <w:r w:rsidRPr="00AB08C2">
        <w:t>/</w:t>
      </w:r>
      <w:r>
        <w:t xml:space="preserve">сохранены в форматах </w:t>
      </w:r>
      <w:r w:rsidRPr="00411E65">
        <w:t>.</w:t>
      </w:r>
      <w:r>
        <w:rPr>
          <w:lang w:val="en-US"/>
        </w:rPr>
        <w:t>png</w:t>
      </w:r>
      <w:r w:rsidRPr="00411E65">
        <w:t>/.</w:t>
      </w:r>
      <w:r>
        <w:rPr>
          <w:lang w:val="en-US"/>
        </w:rPr>
        <w:t>jpg</w:t>
      </w:r>
      <w:r>
        <w:t>.</w:t>
      </w:r>
    </w:p>
    <w:p w14:paraId="3FAB83F3" w14:textId="77777777" w:rsidR="0009058F" w:rsidRDefault="0009058F" w:rsidP="0009058F">
      <w:pPr>
        <w:pStyle w:val="a8"/>
      </w:pPr>
      <w:r w:rsidRPr="0009058F">
        <w:rPr>
          <w:b/>
        </w:rPr>
        <w:t>На выходе:</w:t>
      </w:r>
      <w:r>
        <w:t xml:space="preserve"> </w:t>
      </w:r>
      <w:r>
        <w:rPr>
          <w:lang w:val="en-US"/>
        </w:rPr>
        <w:t>xmi</w:t>
      </w:r>
      <w:r w:rsidRPr="00411E65">
        <w:t>-</w:t>
      </w:r>
      <w:r>
        <w:t>файлы по спецификации</w:t>
      </w:r>
      <w:r w:rsidRPr="00411E65">
        <w:t xml:space="preserve"> </w:t>
      </w:r>
      <w:r>
        <w:rPr>
          <w:lang w:val="en-US"/>
        </w:rPr>
        <w:t>OMG</w:t>
      </w:r>
      <w:r>
        <w:t>, соответствующие графическим файлам моделей.</w:t>
      </w:r>
    </w:p>
    <w:p w14:paraId="31F1D08D" w14:textId="48ECD4ED" w:rsidR="0009058F" w:rsidRPr="00AB08C2" w:rsidRDefault="0009058F" w:rsidP="0009058F">
      <w:pPr>
        <w:pStyle w:val="a8"/>
      </w:pPr>
      <w:r w:rsidRPr="0009058F">
        <w:rPr>
          <w:b/>
        </w:rPr>
        <w:t>Ограничения:</w:t>
      </w:r>
      <w:r>
        <w:t xml:space="preserve"> набор тэгов </w:t>
      </w:r>
      <w:r>
        <w:rPr>
          <w:lang w:val="en-US"/>
        </w:rPr>
        <w:t>xmi</w:t>
      </w:r>
      <w:r w:rsidRPr="00411E65">
        <w:t>-</w:t>
      </w:r>
      <w:r>
        <w:t xml:space="preserve">файлов должен соответствовать набору тэгов, который поддерживается системой </w:t>
      </w:r>
      <w:r>
        <w:rPr>
          <w:lang w:val="en-US"/>
        </w:rPr>
        <w:t>UML</w:t>
      </w:r>
      <w:r>
        <w:t> </w:t>
      </w:r>
      <w:r>
        <w:rPr>
          <w:lang w:val="en-US"/>
        </w:rPr>
        <w:t>Checker</w:t>
      </w:r>
      <w:r w:rsidRPr="00002B66">
        <w:t xml:space="preserve"> [</w:t>
      </w:r>
      <w:r w:rsidR="006F2C10">
        <w:fldChar w:fldCharType="begin"/>
      </w:r>
      <w:r w:rsidR="006F2C10">
        <w:instrText xml:space="preserve"> REF _Ref117349735 \r \h </w:instrText>
      </w:r>
      <w:r w:rsidR="006F2C10">
        <w:fldChar w:fldCharType="separate"/>
      </w:r>
      <w:r w:rsidR="006F2C10">
        <w:t>3</w:t>
      </w:r>
      <w:r w:rsidR="006F2C10">
        <w:fldChar w:fldCharType="end"/>
      </w:r>
      <w:r w:rsidRPr="00002B66">
        <w:t>]</w:t>
      </w:r>
      <w:r>
        <w:t xml:space="preserve">, предназначенной для проверки </w:t>
      </w:r>
      <w:r w:rsidRPr="00411E65">
        <w:rPr>
          <w:lang w:val="en-US"/>
        </w:rPr>
        <w:t>UML</w:t>
      </w:r>
      <w:r w:rsidRPr="00411E65">
        <w:t>-диаграмм</w:t>
      </w:r>
    </w:p>
    <w:p w14:paraId="70186AD8" w14:textId="77777777" w:rsidR="0009058F" w:rsidRPr="0009058F" w:rsidRDefault="0009058F" w:rsidP="0009058F">
      <w:pPr>
        <w:pStyle w:val="a8"/>
        <w:rPr>
          <w:b/>
          <w:lang w:val="en-US"/>
        </w:rPr>
      </w:pPr>
      <w:r w:rsidRPr="0009058F">
        <w:rPr>
          <w:b/>
        </w:rPr>
        <w:t>Исследовательская</w:t>
      </w:r>
      <w:r w:rsidRPr="0009058F">
        <w:rPr>
          <w:b/>
          <w:lang w:val="en-US"/>
        </w:rPr>
        <w:t xml:space="preserve"> </w:t>
      </w:r>
      <w:r w:rsidRPr="0009058F">
        <w:rPr>
          <w:b/>
        </w:rPr>
        <w:t>часть</w:t>
      </w:r>
      <w:r w:rsidRPr="0009058F">
        <w:rPr>
          <w:b/>
          <w:lang w:val="en-US"/>
        </w:rPr>
        <w:t>:</w:t>
      </w:r>
    </w:p>
    <w:p w14:paraId="73C7C698" w14:textId="77777777" w:rsidR="0009058F" w:rsidRPr="0009058F" w:rsidRDefault="0009058F" w:rsidP="0009058F">
      <w:pPr>
        <w:pStyle w:val="a8"/>
        <w:rPr>
          <w:lang w:val="en-US"/>
        </w:rPr>
      </w:pPr>
      <w:r w:rsidRPr="0009058F">
        <w:rPr>
          <w:lang w:val="en-US"/>
        </w:rPr>
        <w:t xml:space="preserve">1) </w:t>
      </w:r>
      <w:r>
        <w:t>Изучение</w:t>
      </w:r>
      <w:r w:rsidRPr="0009058F">
        <w:rPr>
          <w:lang w:val="en-US"/>
        </w:rPr>
        <w:t xml:space="preserve"> </w:t>
      </w:r>
      <w:r w:rsidRPr="00411E65">
        <w:rPr>
          <w:lang w:val="en-US"/>
        </w:rPr>
        <w:t>XML</w:t>
      </w:r>
      <w:r w:rsidRPr="0009058F">
        <w:rPr>
          <w:lang w:val="en-US"/>
        </w:rPr>
        <w:t xml:space="preserve"> </w:t>
      </w:r>
      <w:r w:rsidRPr="00411E65">
        <w:rPr>
          <w:lang w:val="en-US"/>
        </w:rPr>
        <w:t>Metadata</w:t>
      </w:r>
      <w:r w:rsidRPr="0009058F">
        <w:rPr>
          <w:lang w:val="en-US"/>
        </w:rPr>
        <w:t xml:space="preserve"> </w:t>
      </w:r>
      <w:r w:rsidRPr="00411E65">
        <w:rPr>
          <w:lang w:val="en-US"/>
        </w:rPr>
        <w:t>Interchange</w:t>
      </w:r>
      <w:r w:rsidRPr="0009058F">
        <w:rPr>
          <w:lang w:val="en-US"/>
        </w:rPr>
        <w:t xml:space="preserve"> </w:t>
      </w:r>
      <w:r w:rsidRPr="00411E65">
        <w:rPr>
          <w:lang w:val="en-US"/>
        </w:rPr>
        <w:t>Specification</w:t>
      </w:r>
      <w:r w:rsidRPr="0009058F">
        <w:rPr>
          <w:lang w:val="en-US"/>
        </w:rPr>
        <w:t xml:space="preserve"> </w:t>
      </w:r>
      <w:r w:rsidRPr="00411E65">
        <w:rPr>
          <w:lang w:val="en-US"/>
        </w:rPr>
        <w:t>Version</w:t>
      </w:r>
      <w:r w:rsidRPr="0009058F">
        <w:rPr>
          <w:lang w:val="en-US"/>
        </w:rPr>
        <w:t xml:space="preserve"> 2.5.1.</w:t>
      </w:r>
    </w:p>
    <w:p w14:paraId="521AA53C" w14:textId="77777777" w:rsidR="0009058F" w:rsidRDefault="0009058F" w:rsidP="0009058F">
      <w:pPr>
        <w:pStyle w:val="a8"/>
      </w:pPr>
      <w:r>
        <w:t>2) Изучение методов распознавания</w:t>
      </w:r>
      <w:r w:rsidRPr="00411E65">
        <w:t xml:space="preserve"> </w:t>
      </w:r>
      <w:r w:rsidRPr="00411E65">
        <w:rPr>
          <w:lang w:val="en-US"/>
        </w:rPr>
        <w:t>UML</w:t>
      </w:r>
      <w:r w:rsidRPr="00411E65">
        <w:t>-диаграмм</w:t>
      </w:r>
      <w:r>
        <w:t>.</w:t>
      </w:r>
    </w:p>
    <w:p w14:paraId="6341DDEA" w14:textId="77777777" w:rsidR="0009058F" w:rsidRDefault="0009058F" w:rsidP="0009058F">
      <w:pPr>
        <w:pStyle w:val="a8"/>
      </w:pPr>
      <w:r>
        <w:t>3) Изучение используемых библиотек</w:t>
      </w:r>
      <w:r w:rsidRPr="00AB08C2">
        <w:t>/</w:t>
      </w:r>
      <w:r>
        <w:t>программных реализаций распознавания</w:t>
      </w:r>
      <w:r w:rsidRPr="00411E65">
        <w:t xml:space="preserve"> </w:t>
      </w:r>
      <w:r w:rsidRPr="00411E65">
        <w:rPr>
          <w:lang w:val="en-US"/>
        </w:rPr>
        <w:t>UML</w:t>
      </w:r>
      <w:r w:rsidRPr="00411E65">
        <w:t>-диаграмм</w:t>
      </w:r>
      <w:r>
        <w:t>. Критерии выбора – качество распознавания, локализация естественного языка и формат данных результата распознавания.</w:t>
      </w:r>
    </w:p>
    <w:p w14:paraId="70EB4228" w14:textId="77777777" w:rsidR="0009058F" w:rsidRDefault="0009058F" w:rsidP="0009058F">
      <w:pPr>
        <w:pStyle w:val="a8"/>
      </w:pPr>
      <w:r>
        <w:t>4) Изучение средств и инструментов создания</w:t>
      </w:r>
      <w:r w:rsidRPr="0056354B">
        <w:t>/</w:t>
      </w:r>
      <w:r>
        <w:t>генерации</w:t>
      </w:r>
      <w:r w:rsidRPr="0056354B">
        <w:t xml:space="preserve"> </w:t>
      </w:r>
      <w:r>
        <w:rPr>
          <w:lang w:val="en-US"/>
        </w:rPr>
        <w:t>xmi</w:t>
      </w:r>
      <w:r w:rsidRPr="00411E65">
        <w:t>-</w:t>
      </w:r>
      <w:r>
        <w:t>файлов моделей. Важный аспект – представление лексической, синтаксической и семантической информации, а также данных о размещении элементов модели.</w:t>
      </w:r>
    </w:p>
    <w:p w14:paraId="0C55E4CE" w14:textId="77777777" w:rsidR="0009058F" w:rsidRDefault="0009058F" w:rsidP="0009058F">
      <w:pPr>
        <w:pStyle w:val="a8"/>
      </w:pPr>
      <w:r>
        <w:t xml:space="preserve">5) Изучение принципов обеспечения независимости разрабатываемого приложения от инструмента создания </w:t>
      </w:r>
      <w:r>
        <w:rPr>
          <w:lang w:val="en-US"/>
        </w:rPr>
        <w:t>UML</w:t>
      </w:r>
      <w:r w:rsidRPr="0056354B">
        <w:t>-</w:t>
      </w:r>
      <w:r>
        <w:t>диаграмм (входных данных)</w:t>
      </w:r>
    </w:p>
    <w:p w14:paraId="56377871" w14:textId="77777777" w:rsidR="0009058F" w:rsidRDefault="0009058F" w:rsidP="0009058F">
      <w:pPr>
        <w:pStyle w:val="a8"/>
      </w:pPr>
      <w:r>
        <w:t xml:space="preserve">6) Изучение качества созданных </w:t>
      </w:r>
      <w:r>
        <w:rPr>
          <w:lang w:val="en-US"/>
        </w:rPr>
        <w:t>xmi</w:t>
      </w:r>
      <w:r w:rsidRPr="00411E65">
        <w:t>-</w:t>
      </w:r>
      <w:r>
        <w:t xml:space="preserve">файлов путем их тестирования в системе </w:t>
      </w:r>
      <w:r>
        <w:rPr>
          <w:lang w:val="en-US"/>
        </w:rPr>
        <w:t>UML</w:t>
      </w:r>
      <w:r>
        <w:t> </w:t>
      </w:r>
      <w:r>
        <w:rPr>
          <w:lang w:val="en-US"/>
        </w:rPr>
        <w:t>Checker</w:t>
      </w:r>
      <w:r>
        <w:t xml:space="preserve"> при проверке </w:t>
      </w:r>
      <w:r w:rsidRPr="00411E65">
        <w:rPr>
          <w:lang w:val="en-US"/>
        </w:rPr>
        <w:t>UML</w:t>
      </w:r>
      <w:r w:rsidRPr="00411E65">
        <w:t>-диаграмм</w:t>
      </w:r>
      <w:r>
        <w:t>.</w:t>
      </w:r>
    </w:p>
    <w:p w14:paraId="121D0B3B" w14:textId="77777777" w:rsidR="0009058F" w:rsidRPr="00216D1C" w:rsidRDefault="0009058F" w:rsidP="0009058F">
      <w:pPr>
        <w:pStyle w:val="a8"/>
        <w:rPr>
          <w:b/>
        </w:rPr>
      </w:pPr>
      <w:r w:rsidRPr="00216D1C">
        <w:rPr>
          <w:b/>
        </w:rPr>
        <w:t>Методы для реализации:</w:t>
      </w:r>
    </w:p>
    <w:p w14:paraId="7F448C3B" w14:textId="77777777" w:rsidR="0009058F" w:rsidRDefault="0009058F" w:rsidP="0009058F">
      <w:pPr>
        <w:pStyle w:val="a8"/>
      </w:pPr>
      <w:r>
        <w:t xml:space="preserve">Разработка ведётся на языке С++ или ином, выбор которого будет обоснован потребностями методов конвертации (С++ - нативный язык </w:t>
      </w:r>
      <w:r>
        <w:rPr>
          <w:lang w:val="en-US"/>
        </w:rPr>
        <w:t>UML</w:t>
      </w:r>
      <w:r>
        <w:t> </w:t>
      </w:r>
      <w:r>
        <w:rPr>
          <w:lang w:val="en-US"/>
        </w:rPr>
        <w:t>Checker</w:t>
      </w:r>
      <w:r>
        <w:t xml:space="preserve"> и относительное </w:t>
      </w:r>
      <w:r>
        <w:lastRenderedPageBreak/>
        <w:t>обеспечение кроссплатформенности). Выбор вспомогательных библиотек (машинное обучение, распознавание текстов на естественном языке и пр.) студенту предлагается осуществить самостоятельно исходя из результатов исследовательских этапов. В реализации допустимо использовать сторонние модули или фрагменты кода, распространяемые по лицензии свободного программного обеспечения, совместимой с GNU GPL v3.</w:t>
      </w:r>
    </w:p>
    <w:p w14:paraId="26927A99" w14:textId="0FCAB227" w:rsidR="0009058F" w:rsidRDefault="0009058F" w:rsidP="0009058F">
      <w:pPr>
        <w:pStyle w:val="a8"/>
      </w:pPr>
      <w:r w:rsidRPr="004705AC">
        <w:rPr>
          <w:b/>
        </w:rPr>
        <w:t>Оборудование:</w:t>
      </w:r>
      <w:r w:rsidR="004705AC" w:rsidRPr="004705AC">
        <w:t xml:space="preserve"> </w:t>
      </w:r>
      <w:r w:rsidR="004705AC">
        <w:t>с</w:t>
      </w:r>
      <w:r>
        <w:t>пециальные требования к оборудованию не предъявляются.</w:t>
      </w:r>
    </w:p>
    <w:p w14:paraId="675A3574" w14:textId="7646FA99" w:rsidR="008A714B" w:rsidRDefault="008A714B" w:rsidP="00610FE7">
      <w:pPr>
        <w:pStyle w:val="a8"/>
      </w:pPr>
      <w:r>
        <w:rPr>
          <w:b/>
        </w:rPr>
        <w:t>Категории понятий:</w:t>
      </w:r>
      <w:r>
        <w:t xml:space="preserve"> </w:t>
      </w:r>
    </w:p>
    <w:p w14:paraId="1C08B898" w14:textId="23B3E1FE" w:rsidR="00124A6D" w:rsidRDefault="00124A6D" w:rsidP="00124A6D">
      <w:pPr>
        <w:pStyle w:val="a8"/>
        <w:numPr>
          <w:ilvl w:val="0"/>
          <w:numId w:val="42"/>
        </w:numPr>
      </w:pPr>
      <w:r>
        <w:t>задача,</w:t>
      </w:r>
    </w:p>
    <w:p w14:paraId="556630BB" w14:textId="70B0C91F" w:rsidR="00124A6D" w:rsidRDefault="00EC4458" w:rsidP="00124A6D">
      <w:pPr>
        <w:pStyle w:val="a8"/>
        <w:numPr>
          <w:ilvl w:val="0"/>
          <w:numId w:val="42"/>
        </w:numPr>
      </w:pPr>
      <w:r>
        <w:t>инструментальное</w:t>
      </w:r>
      <w:r w:rsidR="007A5EB0">
        <w:t xml:space="preserve"> средство</w:t>
      </w:r>
      <w:r w:rsidR="00124A6D">
        <w:t>,</w:t>
      </w:r>
    </w:p>
    <w:p w14:paraId="25BEC51D" w14:textId="23FA0972" w:rsidR="00124A6D" w:rsidRDefault="005A7DB7" w:rsidP="00124A6D">
      <w:pPr>
        <w:pStyle w:val="a8"/>
        <w:numPr>
          <w:ilvl w:val="0"/>
          <w:numId w:val="42"/>
        </w:numPr>
      </w:pPr>
      <w:r>
        <w:t>м</w:t>
      </w:r>
      <w:r w:rsidR="00124A6D">
        <w:t>етод.</w:t>
      </w:r>
    </w:p>
    <w:p w14:paraId="0F55E088" w14:textId="6405A5C4" w:rsidR="008A714B" w:rsidRDefault="008A714B" w:rsidP="00610FE7">
      <w:pPr>
        <w:pStyle w:val="a8"/>
      </w:pPr>
      <w:r>
        <w:rPr>
          <w:b/>
        </w:rPr>
        <w:t>Типы связей в модели онтологии:</w:t>
      </w:r>
      <w:r>
        <w:t xml:space="preserve"> </w:t>
      </w:r>
    </w:p>
    <w:p w14:paraId="47B539A1" w14:textId="215BA3B0" w:rsidR="008A714B" w:rsidRDefault="008E29B8" w:rsidP="004E10E6">
      <w:pPr>
        <w:pStyle w:val="a8"/>
        <w:numPr>
          <w:ilvl w:val="0"/>
          <w:numId w:val="43"/>
        </w:numPr>
      </w:pPr>
      <w:r>
        <w:rPr>
          <w:lang w:val="en-US"/>
        </w:rPr>
        <w:t>u</w:t>
      </w:r>
      <w:r w:rsidR="004E10E6">
        <w:rPr>
          <w:lang w:val="en-US"/>
        </w:rPr>
        <w:t>se</w:t>
      </w:r>
      <w:r w:rsidR="004E10E6" w:rsidRPr="004E10E6">
        <w:t xml:space="preserve"> – </w:t>
      </w:r>
      <w:r w:rsidR="004E10E6">
        <w:t xml:space="preserve">узел с именем программного средства </w:t>
      </w:r>
      <w:r w:rsidR="004E10E6" w:rsidRPr="004E10E6">
        <w:t>&lt;</w:t>
      </w:r>
      <w:r w:rsidR="004E10E6">
        <w:t>…</w:t>
      </w:r>
      <w:r w:rsidR="004E10E6" w:rsidRPr="004E10E6">
        <w:t xml:space="preserve">&gt; </w:t>
      </w:r>
      <w:r w:rsidR="004E10E6">
        <w:t xml:space="preserve">использует/реализует метод/алгоритм/модель, представленный узлом с именем </w:t>
      </w:r>
      <w:r w:rsidR="004E10E6" w:rsidRPr="004E10E6">
        <w:t>&lt;</w:t>
      </w:r>
      <w:r w:rsidR="004E10E6">
        <w:t>…</w:t>
      </w:r>
      <w:r w:rsidR="004E10E6" w:rsidRPr="004E10E6">
        <w:t>&gt;</w:t>
      </w:r>
      <w:r w:rsidR="004E10E6">
        <w:t xml:space="preserve"> этого метода/алгоритма/модели</w:t>
      </w:r>
      <w:r>
        <w:t>;</w:t>
      </w:r>
    </w:p>
    <w:p w14:paraId="7BFAB527" w14:textId="3A847504" w:rsidR="004E10E6" w:rsidRDefault="008E29B8" w:rsidP="004E10E6">
      <w:pPr>
        <w:pStyle w:val="a8"/>
        <w:numPr>
          <w:ilvl w:val="0"/>
          <w:numId w:val="43"/>
        </w:numPr>
      </w:pPr>
      <w:r>
        <w:rPr>
          <w:lang w:val="en-US"/>
        </w:rPr>
        <w:t>use</w:t>
      </w:r>
      <w:r w:rsidRPr="008E29B8">
        <w:t>_</w:t>
      </w:r>
      <w:r>
        <w:rPr>
          <w:lang w:val="en-US"/>
        </w:rPr>
        <w:t>for</w:t>
      </w:r>
      <w:r w:rsidRPr="008E29B8">
        <w:t xml:space="preserve"> – </w:t>
      </w:r>
      <w:r>
        <w:t>узел</w:t>
      </w:r>
      <w:r w:rsidRPr="008E29B8">
        <w:t xml:space="preserve"> </w:t>
      </w:r>
      <w:r>
        <w:t>с</w:t>
      </w:r>
      <w:r w:rsidRPr="008E29B8">
        <w:t xml:space="preserve"> </w:t>
      </w:r>
      <w:r>
        <w:t xml:space="preserve">именем программного средства </w:t>
      </w:r>
      <w:r w:rsidRPr="004E10E6">
        <w:t>&lt;</w:t>
      </w:r>
      <w:r>
        <w:t>…</w:t>
      </w:r>
      <w:r w:rsidRPr="004E10E6">
        <w:t>&gt;</w:t>
      </w:r>
      <w:r>
        <w:t xml:space="preserve"> используется для решения задачи с именем </w:t>
      </w:r>
      <w:r w:rsidRPr="004E10E6">
        <w:t>&lt;</w:t>
      </w:r>
      <w:r>
        <w:t>…</w:t>
      </w:r>
      <w:r w:rsidRPr="004E10E6">
        <w:t>&gt;</w:t>
      </w:r>
      <w:r>
        <w:t>;</w:t>
      </w:r>
    </w:p>
    <w:p w14:paraId="66CE27C8" w14:textId="335110B3" w:rsidR="008E29B8" w:rsidRPr="008E29B8" w:rsidRDefault="008E29B8" w:rsidP="004E10E6">
      <w:pPr>
        <w:pStyle w:val="a8"/>
        <w:numPr>
          <w:ilvl w:val="0"/>
          <w:numId w:val="43"/>
        </w:numPr>
      </w:pPr>
      <w:r>
        <w:rPr>
          <w:lang w:val="en-US"/>
        </w:rPr>
        <w:t>is</w:t>
      </w:r>
      <w:r w:rsidRPr="008E29B8">
        <w:t>_</w:t>
      </w:r>
      <w:r>
        <w:rPr>
          <w:lang w:val="en-US"/>
        </w:rPr>
        <w:t>a</w:t>
      </w:r>
      <w:r w:rsidRPr="008E29B8">
        <w:t xml:space="preserve"> – </w:t>
      </w:r>
      <w:r>
        <w:t>объект/некоторая сущность (принадлежит категории ПО/задачи/методы/…) является подклассом другой сущности соответствующей категории (родительской сущности)</w:t>
      </w:r>
      <w:r w:rsidR="005C0660">
        <w:t>;</w:t>
      </w:r>
    </w:p>
    <w:p w14:paraId="6E46D921" w14:textId="4F1312EA" w:rsidR="008E29B8" w:rsidRPr="005C0660" w:rsidRDefault="008E29B8" w:rsidP="008E29B8">
      <w:pPr>
        <w:pStyle w:val="a8"/>
        <w:numPr>
          <w:ilvl w:val="0"/>
          <w:numId w:val="43"/>
        </w:numPr>
      </w:pPr>
      <w:r>
        <w:rPr>
          <w:lang w:val="en-US"/>
        </w:rPr>
        <w:t>a</w:t>
      </w:r>
      <w:r w:rsidRPr="005C0660">
        <w:t>_</w:t>
      </w:r>
      <w:r>
        <w:rPr>
          <w:lang w:val="en-US"/>
        </w:rPr>
        <w:t>part</w:t>
      </w:r>
      <w:r w:rsidRPr="005C0660">
        <w:t>_</w:t>
      </w:r>
      <w:r>
        <w:rPr>
          <w:lang w:val="en-US"/>
        </w:rPr>
        <w:t>of</w:t>
      </w:r>
      <w:r w:rsidRPr="005C0660">
        <w:t xml:space="preserve"> – </w:t>
      </w:r>
      <w:r w:rsidR="005C0660">
        <w:t>объект</w:t>
      </w:r>
      <w:r w:rsidR="005C0660" w:rsidRPr="005C0660">
        <w:t>/</w:t>
      </w:r>
      <w:r w:rsidR="005C0660">
        <w:t>сущность</w:t>
      </w:r>
      <w:r w:rsidR="005C0660" w:rsidRPr="005C0660">
        <w:t xml:space="preserve"> (</w:t>
      </w:r>
      <w:r w:rsidR="005C0660">
        <w:t>принадлежит категории ПО/задачи/методы/…) является составной частью другой сущности соответствующей категории (родительской сущности).</w:t>
      </w:r>
    </w:p>
    <w:p w14:paraId="1187B7C6" w14:textId="0C53FB64" w:rsidR="008A714B" w:rsidRPr="008A714B" w:rsidRDefault="008A714B" w:rsidP="00610FE7">
      <w:pPr>
        <w:pStyle w:val="a8"/>
      </w:pPr>
      <w:r w:rsidRPr="008A714B">
        <w:rPr>
          <w:b/>
        </w:rPr>
        <w:t>Глоссарий:</w:t>
      </w:r>
      <w:r>
        <w:t xml:space="preserve"> </w:t>
      </w:r>
    </w:p>
    <w:tbl>
      <w:tblPr>
        <w:tblStyle w:val="a6"/>
        <w:tblW w:w="0" w:type="auto"/>
        <w:tblInd w:w="0" w:type="dxa"/>
        <w:tblLook w:val="04A0" w:firstRow="1" w:lastRow="0" w:firstColumn="1" w:lastColumn="0" w:noHBand="0" w:noVBand="1"/>
      </w:tblPr>
      <w:tblGrid>
        <w:gridCol w:w="2226"/>
        <w:gridCol w:w="2152"/>
        <w:gridCol w:w="2702"/>
        <w:gridCol w:w="2264"/>
      </w:tblGrid>
      <w:tr w:rsidR="00730C10" w14:paraId="48B1A615" w14:textId="77777777" w:rsidTr="00BB5C0C">
        <w:tc>
          <w:tcPr>
            <w:tcW w:w="2226" w:type="dxa"/>
          </w:tcPr>
          <w:p w14:paraId="42011681" w14:textId="2675CF30" w:rsidR="007C25DA" w:rsidRPr="001423E5" w:rsidRDefault="007C25DA" w:rsidP="001423E5">
            <w:pPr>
              <w:pStyle w:val="af9"/>
              <w:jc w:val="center"/>
              <w:rPr>
                <w:b/>
              </w:rPr>
            </w:pPr>
            <w:r w:rsidRPr="001423E5">
              <w:rPr>
                <w:b/>
              </w:rPr>
              <w:t>Понятие</w:t>
            </w:r>
          </w:p>
        </w:tc>
        <w:tc>
          <w:tcPr>
            <w:tcW w:w="2152" w:type="dxa"/>
          </w:tcPr>
          <w:p w14:paraId="0F471400" w14:textId="4EE218D2" w:rsidR="007C25DA" w:rsidRPr="001423E5" w:rsidRDefault="007C25DA" w:rsidP="001423E5">
            <w:pPr>
              <w:pStyle w:val="af9"/>
              <w:jc w:val="center"/>
              <w:rPr>
                <w:b/>
              </w:rPr>
            </w:pPr>
            <w:r>
              <w:rPr>
                <w:b/>
              </w:rPr>
              <w:t>Категория</w:t>
            </w:r>
          </w:p>
        </w:tc>
        <w:tc>
          <w:tcPr>
            <w:tcW w:w="2702" w:type="dxa"/>
          </w:tcPr>
          <w:p w14:paraId="3EC93A7D" w14:textId="10EDD668" w:rsidR="007C25DA" w:rsidRPr="001423E5" w:rsidRDefault="007C25DA" w:rsidP="001423E5">
            <w:pPr>
              <w:pStyle w:val="af9"/>
              <w:jc w:val="center"/>
              <w:rPr>
                <w:b/>
              </w:rPr>
            </w:pPr>
            <w:r w:rsidRPr="001423E5">
              <w:rPr>
                <w:b/>
              </w:rPr>
              <w:t>Определение</w:t>
            </w:r>
          </w:p>
        </w:tc>
        <w:tc>
          <w:tcPr>
            <w:tcW w:w="2264" w:type="dxa"/>
          </w:tcPr>
          <w:p w14:paraId="48D5AF44" w14:textId="733B66E9" w:rsidR="007C25DA" w:rsidRPr="001423E5" w:rsidRDefault="007C25DA" w:rsidP="001423E5">
            <w:pPr>
              <w:pStyle w:val="af9"/>
              <w:jc w:val="center"/>
              <w:rPr>
                <w:b/>
              </w:rPr>
            </w:pPr>
            <w:r w:rsidRPr="001423E5">
              <w:rPr>
                <w:b/>
              </w:rPr>
              <w:t>Комментарий</w:t>
            </w:r>
          </w:p>
        </w:tc>
      </w:tr>
      <w:tr w:rsidR="00730C10" w14:paraId="6238C23E" w14:textId="77777777" w:rsidTr="00BB5C0C">
        <w:tc>
          <w:tcPr>
            <w:tcW w:w="2226" w:type="dxa"/>
          </w:tcPr>
          <w:p w14:paraId="623D606C" w14:textId="419783B8" w:rsidR="007C25DA" w:rsidRPr="00FD1488" w:rsidRDefault="007C25DA" w:rsidP="00610FE7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UML</w:t>
            </w:r>
          </w:p>
        </w:tc>
        <w:tc>
          <w:tcPr>
            <w:tcW w:w="2152" w:type="dxa"/>
          </w:tcPr>
          <w:p w14:paraId="33F54B1C" w14:textId="7183ADF3" w:rsidR="007C25DA" w:rsidRDefault="003B73E6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67A9058B" w14:textId="125A5191" w:rsidR="007C25DA" w:rsidRPr="00521E57" w:rsidRDefault="007C25DA" w:rsidP="00EE0191">
            <w:pPr>
              <w:pStyle w:val="a8"/>
              <w:ind w:firstLine="0"/>
              <w:jc w:val="left"/>
            </w:pPr>
            <w:r>
              <w:t>Г</w:t>
            </w:r>
            <w:r w:rsidRPr="00521E57">
              <w:t>рафический язык моделирования, представляющий собой систему обозначений, базирующуюся на диаграммах</w:t>
            </w:r>
            <w:r w:rsidR="00042177">
              <w:t>, которые являются г</w:t>
            </w:r>
            <w:r w:rsidR="00042177">
              <w:rPr>
                <w:rFonts w:eastAsia="Calibri"/>
              </w:rPr>
              <w:t xml:space="preserve">рафическим </w:t>
            </w:r>
            <w:r w:rsidR="00042177" w:rsidRPr="00042177">
              <w:rPr>
                <w:rFonts w:eastAsia="Calibri"/>
              </w:rPr>
              <w:t xml:space="preserve">инструментом </w:t>
            </w:r>
            <w:r w:rsidR="00042177">
              <w:rPr>
                <w:rFonts w:eastAsia="Calibri"/>
              </w:rPr>
              <w:t>представление данных</w:t>
            </w:r>
            <w:r w:rsidRPr="00521E57">
              <w:t xml:space="preserve">, </w:t>
            </w:r>
            <w:r w:rsidRPr="00521E57">
              <w:lastRenderedPageBreak/>
              <w:t xml:space="preserve">и </w:t>
            </w:r>
            <w:r w:rsidRPr="003E7572">
              <w:t>предназначенный для визуализации, спецификации и документирования систем,</w:t>
            </w:r>
            <w:r w:rsidRPr="00521E57">
              <w:t xml:space="preserve"> в которых большая роль принадлежит программному обеспечению.</w:t>
            </w:r>
          </w:p>
        </w:tc>
        <w:tc>
          <w:tcPr>
            <w:tcW w:w="2264" w:type="dxa"/>
          </w:tcPr>
          <w:p w14:paraId="5A469E6E" w14:textId="78270FFB" w:rsidR="00344BD2" w:rsidRDefault="00344BD2" w:rsidP="00610FE7">
            <w:pPr>
              <w:pStyle w:val="a8"/>
              <w:ind w:firstLine="0"/>
            </w:pPr>
          </w:p>
        </w:tc>
      </w:tr>
      <w:tr w:rsidR="00730C10" w14:paraId="46166504" w14:textId="77777777" w:rsidTr="00BB5C0C">
        <w:tc>
          <w:tcPr>
            <w:tcW w:w="2226" w:type="dxa"/>
          </w:tcPr>
          <w:p w14:paraId="08EE75A8" w14:textId="39613E60" w:rsidR="007C25DA" w:rsidRPr="007C25DA" w:rsidRDefault="007C25DA" w:rsidP="00610FE7">
            <w:pPr>
              <w:pStyle w:val="a8"/>
              <w:ind w:firstLine="0"/>
            </w:pPr>
            <w:r>
              <w:t>Графический язык моделирования</w:t>
            </w:r>
          </w:p>
        </w:tc>
        <w:tc>
          <w:tcPr>
            <w:tcW w:w="2152" w:type="dxa"/>
          </w:tcPr>
          <w:p w14:paraId="4D4BCE4F" w14:textId="14B16797" w:rsidR="007C25DA" w:rsidRDefault="00C27C6E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3F247297" w14:textId="11FFA8CD" w:rsidR="007C25DA" w:rsidRDefault="007C25DA" w:rsidP="00EE0191">
            <w:pPr>
              <w:pStyle w:val="a8"/>
              <w:ind w:firstLine="0"/>
              <w:jc w:val="left"/>
            </w:pPr>
            <w:r>
              <w:rPr>
                <w:rFonts w:eastAsia="Calibri"/>
              </w:rPr>
              <w:t>Язык моделирования, который использует диаграммы с именованными символами и линии, для представления концепции и отношений и различные другие графические нотации для представления ограничений.</w:t>
            </w:r>
          </w:p>
        </w:tc>
        <w:tc>
          <w:tcPr>
            <w:tcW w:w="2264" w:type="dxa"/>
          </w:tcPr>
          <w:p w14:paraId="744CEC69" w14:textId="77777777" w:rsidR="007C25DA" w:rsidRDefault="007C25DA" w:rsidP="00610FE7">
            <w:pPr>
              <w:pStyle w:val="a8"/>
              <w:ind w:firstLine="0"/>
            </w:pPr>
          </w:p>
        </w:tc>
      </w:tr>
      <w:tr w:rsidR="00730C10" w14:paraId="21415405" w14:textId="77777777" w:rsidTr="00BB5C0C">
        <w:tc>
          <w:tcPr>
            <w:tcW w:w="2226" w:type="dxa"/>
          </w:tcPr>
          <w:p w14:paraId="0152C07A" w14:textId="25290203" w:rsidR="007C25DA" w:rsidRDefault="007C25DA" w:rsidP="00610FE7">
            <w:pPr>
              <w:pStyle w:val="a8"/>
              <w:ind w:firstLine="0"/>
            </w:pPr>
            <w:r>
              <w:t>Язык моделирования</w:t>
            </w:r>
          </w:p>
        </w:tc>
        <w:tc>
          <w:tcPr>
            <w:tcW w:w="2152" w:type="dxa"/>
          </w:tcPr>
          <w:p w14:paraId="5EAEBE91" w14:textId="689B00EE" w:rsidR="007C25DA" w:rsidRDefault="004C2E34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70D1B97E" w14:textId="2836E2D4" w:rsidR="007C25DA" w:rsidRDefault="007C25DA" w:rsidP="00EE0191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Язык, обеспечивающий представление объекта моделирования в виде соответствующей ему системы уравнений.</w:t>
            </w:r>
          </w:p>
        </w:tc>
        <w:tc>
          <w:tcPr>
            <w:tcW w:w="2264" w:type="dxa"/>
          </w:tcPr>
          <w:p w14:paraId="38C60F2F" w14:textId="77777777" w:rsidR="007C25DA" w:rsidRDefault="007C25DA" w:rsidP="00610FE7">
            <w:pPr>
              <w:pStyle w:val="a8"/>
              <w:ind w:firstLine="0"/>
            </w:pPr>
          </w:p>
        </w:tc>
      </w:tr>
      <w:tr w:rsidR="00730C10" w14:paraId="765D75CB" w14:textId="77777777" w:rsidTr="00BB5C0C">
        <w:tc>
          <w:tcPr>
            <w:tcW w:w="2226" w:type="dxa"/>
          </w:tcPr>
          <w:p w14:paraId="3680AE06" w14:textId="289F14DC" w:rsidR="007C25DA" w:rsidRPr="00052BF9" w:rsidRDefault="007C25DA" w:rsidP="00610FE7">
            <w:pPr>
              <w:pStyle w:val="a8"/>
              <w:ind w:firstLine="0"/>
            </w:pPr>
            <w:r>
              <w:rPr>
                <w:lang w:val="en-US"/>
              </w:rPr>
              <w:t>XMI</w:t>
            </w:r>
          </w:p>
        </w:tc>
        <w:tc>
          <w:tcPr>
            <w:tcW w:w="2152" w:type="dxa"/>
          </w:tcPr>
          <w:p w14:paraId="78B9F7F2" w14:textId="02687413" w:rsidR="007C25DA" w:rsidRDefault="009E7AA8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01A0EC6F" w14:textId="7569B479" w:rsidR="007C25DA" w:rsidRPr="004C2E34" w:rsidRDefault="004C2E34" w:rsidP="00EE0191">
            <w:pPr>
              <w:pStyle w:val="a8"/>
              <w:ind w:firstLine="0"/>
              <w:jc w:val="left"/>
            </w:pPr>
            <w:r>
              <w:t xml:space="preserve">Основанный на языке </w:t>
            </w:r>
            <w:r>
              <w:rPr>
                <w:lang w:val="en-US"/>
              </w:rPr>
              <w:t>XML</w:t>
            </w:r>
            <w:r>
              <w:t>, является стандартом обмена метаданными</w:t>
            </w:r>
            <w:r w:rsidR="00F24041">
              <w:t>, которые являются и</w:t>
            </w:r>
            <w:r w:rsidR="00F24041" w:rsidRPr="00485E7E">
              <w:t>нформаци</w:t>
            </w:r>
            <w:r w:rsidR="00F24041">
              <w:t xml:space="preserve">ей </w:t>
            </w:r>
            <w:r w:rsidR="00F24041" w:rsidRPr="00485E7E">
              <w:t>о другой информации</w:t>
            </w:r>
            <w:r w:rsidR="00F24041">
              <w:t>.</w:t>
            </w:r>
          </w:p>
        </w:tc>
        <w:tc>
          <w:tcPr>
            <w:tcW w:w="2264" w:type="dxa"/>
          </w:tcPr>
          <w:p w14:paraId="159B000B" w14:textId="311E2E89" w:rsidR="007C25DA" w:rsidRDefault="007C25DA" w:rsidP="00610FE7">
            <w:pPr>
              <w:pStyle w:val="a8"/>
              <w:ind w:firstLine="0"/>
            </w:pPr>
          </w:p>
        </w:tc>
      </w:tr>
      <w:tr w:rsidR="00730C10" w14:paraId="2BE9E430" w14:textId="77777777" w:rsidTr="00BB5C0C">
        <w:tc>
          <w:tcPr>
            <w:tcW w:w="2226" w:type="dxa"/>
          </w:tcPr>
          <w:p w14:paraId="191725F2" w14:textId="587C6B1D" w:rsidR="007C25DA" w:rsidRPr="00052BF9" w:rsidRDefault="007C25DA" w:rsidP="00610FE7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XML</w:t>
            </w:r>
          </w:p>
        </w:tc>
        <w:tc>
          <w:tcPr>
            <w:tcW w:w="2152" w:type="dxa"/>
          </w:tcPr>
          <w:p w14:paraId="0384C00C" w14:textId="58141FB0" w:rsidR="007C25DA" w:rsidRDefault="003B73E6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28176937" w14:textId="4FC037E7" w:rsidR="007C25DA" w:rsidRDefault="003601D5" w:rsidP="00EE0191">
            <w:pPr>
              <w:pStyle w:val="a8"/>
              <w:ind w:firstLine="0"/>
              <w:jc w:val="left"/>
            </w:pPr>
            <w:r>
              <w:rPr>
                <w:rFonts w:eastAsia="Calibri"/>
              </w:rPr>
              <w:t xml:space="preserve">Расширяемый язык разметки, описанный </w:t>
            </w:r>
            <w:r>
              <w:rPr>
                <w:rFonts w:eastAsia="Calibri"/>
              </w:rPr>
              <w:lastRenderedPageBreak/>
              <w:t>спецификацией XML, удобный для создания и обработки документов как программами, так и человеком, с акцентом на использование в Интернете.</w:t>
            </w:r>
          </w:p>
        </w:tc>
        <w:tc>
          <w:tcPr>
            <w:tcW w:w="2264" w:type="dxa"/>
          </w:tcPr>
          <w:p w14:paraId="252C3494" w14:textId="77777777" w:rsidR="007C25DA" w:rsidRDefault="007C25DA" w:rsidP="00610FE7">
            <w:pPr>
              <w:pStyle w:val="a8"/>
              <w:ind w:firstLine="0"/>
            </w:pPr>
          </w:p>
        </w:tc>
      </w:tr>
      <w:tr w:rsidR="00730C10" w14:paraId="2CE8DAEC" w14:textId="77777777" w:rsidTr="00BB5C0C">
        <w:tc>
          <w:tcPr>
            <w:tcW w:w="2226" w:type="dxa"/>
          </w:tcPr>
          <w:p w14:paraId="4CBF07C3" w14:textId="41EDF322" w:rsidR="007C25DA" w:rsidRDefault="007C25DA" w:rsidP="00610FE7">
            <w:pPr>
              <w:pStyle w:val="a8"/>
              <w:ind w:firstLine="0"/>
            </w:pPr>
            <w:r>
              <w:t>Я</w:t>
            </w:r>
            <w:r w:rsidRPr="00052BF9">
              <w:t>зык программирования</w:t>
            </w:r>
          </w:p>
        </w:tc>
        <w:tc>
          <w:tcPr>
            <w:tcW w:w="2152" w:type="dxa"/>
          </w:tcPr>
          <w:p w14:paraId="64F4EAA9" w14:textId="6BE4CE70" w:rsidR="007C25DA" w:rsidRDefault="008278BE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5799AB17" w14:textId="5A14A46E" w:rsidR="007C25DA" w:rsidRDefault="007C25DA" w:rsidP="00EE0191">
            <w:pPr>
              <w:pStyle w:val="a8"/>
              <w:ind w:firstLine="0"/>
              <w:jc w:val="left"/>
            </w:pPr>
            <w:r>
              <w:t>Ф</w:t>
            </w:r>
            <w:r w:rsidRPr="00485E7E">
              <w:t>ормальный язык, предназначенный для записи компьютерных программ</w:t>
            </w:r>
            <w:r>
              <w:t>.</w:t>
            </w:r>
          </w:p>
        </w:tc>
        <w:tc>
          <w:tcPr>
            <w:tcW w:w="2264" w:type="dxa"/>
          </w:tcPr>
          <w:p w14:paraId="3D4576BC" w14:textId="77777777" w:rsidR="007C25DA" w:rsidRDefault="007C25DA" w:rsidP="00610FE7">
            <w:pPr>
              <w:pStyle w:val="a8"/>
              <w:ind w:firstLine="0"/>
            </w:pPr>
          </w:p>
        </w:tc>
      </w:tr>
      <w:tr w:rsidR="00730C10" w14:paraId="617D5DB8" w14:textId="77777777" w:rsidTr="00BB5C0C">
        <w:tc>
          <w:tcPr>
            <w:tcW w:w="2226" w:type="dxa"/>
          </w:tcPr>
          <w:p w14:paraId="1546941B" w14:textId="51B5E58D" w:rsidR="00142588" w:rsidRDefault="00142588" w:rsidP="00610FE7">
            <w:pPr>
              <w:pStyle w:val="a8"/>
              <w:ind w:firstLine="0"/>
            </w:pPr>
            <w:r>
              <w:t>Формальный язык</w:t>
            </w:r>
          </w:p>
        </w:tc>
        <w:tc>
          <w:tcPr>
            <w:tcW w:w="2152" w:type="dxa"/>
          </w:tcPr>
          <w:p w14:paraId="4FAC7B0B" w14:textId="35AE7FAD" w:rsidR="00142588" w:rsidRDefault="008278BE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26F9276B" w14:textId="35531E05" w:rsidR="00142588" w:rsidRDefault="00142588" w:rsidP="00EE0191">
            <w:pPr>
              <w:pStyle w:val="a8"/>
              <w:ind w:firstLine="0"/>
              <w:jc w:val="left"/>
            </w:pPr>
            <w:r>
              <w:rPr>
                <w:rFonts w:eastAsia="Calibri"/>
              </w:rPr>
              <w:t>Множество конечных слов над конечным алфавитом.</w:t>
            </w:r>
          </w:p>
        </w:tc>
        <w:tc>
          <w:tcPr>
            <w:tcW w:w="2264" w:type="dxa"/>
          </w:tcPr>
          <w:p w14:paraId="3F6A0638" w14:textId="77777777" w:rsidR="00142588" w:rsidRDefault="00142588" w:rsidP="00610FE7">
            <w:pPr>
              <w:pStyle w:val="a8"/>
              <w:ind w:firstLine="0"/>
            </w:pPr>
          </w:p>
        </w:tc>
      </w:tr>
      <w:tr w:rsidR="00730C10" w14:paraId="408E2AC7" w14:textId="77777777" w:rsidTr="00BB5C0C">
        <w:tc>
          <w:tcPr>
            <w:tcW w:w="2226" w:type="dxa"/>
          </w:tcPr>
          <w:p w14:paraId="1BC80F72" w14:textId="59AE6D12" w:rsidR="00142588" w:rsidRDefault="001A3F30" w:rsidP="00610FE7">
            <w:pPr>
              <w:pStyle w:val="a8"/>
              <w:ind w:firstLine="0"/>
            </w:pPr>
            <w:r>
              <w:t>Компьютерная программа</w:t>
            </w:r>
          </w:p>
        </w:tc>
        <w:tc>
          <w:tcPr>
            <w:tcW w:w="2152" w:type="dxa"/>
          </w:tcPr>
          <w:p w14:paraId="650554EA" w14:textId="73B67E7F" w:rsidR="00142588" w:rsidRDefault="008278BE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1897804F" w14:textId="6041AE3B" w:rsidR="00142588" w:rsidRDefault="001A3F30" w:rsidP="00EE0191">
            <w:pPr>
              <w:pStyle w:val="a8"/>
              <w:ind w:firstLine="0"/>
              <w:jc w:val="left"/>
            </w:pPr>
            <w:r>
              <w:rPr>
                <w:rFonts w:eastAsia="Calibri"/>
              </w:rPr>
              <w:t>Последовательность инструкций, предназначенная для исполнения устройством управления вычислительной машины.</w:t>
            </w:r>
          </w:p>
        </w:tc>
        <w:tc>
          <w:tcPr>
            <w:tcW w:w="2264" w:type="dxa"/>
          </w:tcPr>
          <w:p w14:paraId="07220E60" w14:textId="77777777" w:rsidR="00142588" w:rsidRDefault="00142588" w:rsidP="00610FE7">
            <w:pPr>
              <w:pStyle w:val="a8"/>
              <w:ind w:firstLine="0"/>
            </w:pPr>
          </w:p>
        </w:tc>
      </w:tr>
      <w:tr w:rsidR="00730C10" w14:paraId="45EC0EC6" w14:textId="77777777" w:rsidTr="00BB5C0C">
        <w:tc>
          <w:tcPr>
            <w:tcW w:w="2226" w:type="dxa"/>
          </w:tcPr>
          <w:p w14:paraId="5365AC3C" w14:textId="4B09092E" w:rsidR="007C25DA" w:rsidRDefault="007C25DA" w:rsidP="00610FE7">
            <w:pPr>
              <w:pStyle w:val="a8"/>
              <w:ind w:firstLine="0"/>
            </w:pPr>
            <w:r>
              <w:t>П</w:t>
            </w:r>
            <w:r w:rsidRPr="00521E57">
              <w:t>рограммно</w:t>
            </w:r>
            <w:r>
              <w:t>е</w:t>
            </w:r>
            <w:r w:rsidRPr="00521E57">
              <w:t xml:space="preserve"> обеспечени</w:t>
            </w:r>
            <w:r>
              <w:t>е</w:t>
            </w:r>
          </w:p>
        </w:tc>
        <w:tc>
          <w:tcPr>
            <w:tcW w:w="2152" w:type="dxa"/>
          </w:tcPr>
          <w:p w14:paraId="4FDAA982" w14:textId="4B9846BF" w:rsidR="007C25DA" w:rsidRDefault="008278BE" w:rsidP="00610FE7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7E8D6C5C" w14:textId="22DB3DB2" w:rsidR="007C25DA" w:rsidRDefault="007C25DA" w:rsidP="00EE0191">
            <w:pPr>
              <w:pStyle w:val="a8"/>
              <w:ind w:firstLine="0"/>
              <w:jc w:val="left"/>
            </w:pPr>
            <w:r>
              <w:t>С</w:t>
            </w:r>
            <w:r w:rsidRPr="00A84D99">
              <w:t>овокупность программных и документальных средств для создания и эксплуатации систем обработки данных средствами вычислительной техники.</w:t>
            </w:r>
          </w:p>
        </w:tc>
        <w:tc>
          <w:tcPr>
            <w:tcW w:w="2264" w:type="dxa"/>
          </w:tcPr>
          <w:p w14:paraId="1282FB36" w14:textId="77777777" w:rsidR="007C25DA" w:rsidRDefault="007C25DA" w:rsidP="00610FE7">
            <w:pPr>
              <w:pStyle w:val="a8"/>
              <w:ind w:firstLine="0"/>
            </w:pPr>
          </w:p>
        </w:tc>
      </w:tr>
      <w:tr w:rsidR="00DA12D4" w14:paraId="7CC83CDA" w14:textId="77777777" w:rsidTr="00BB5C0C">
        <w:tc>
          <w:tcPr>
            <w:tcW w:w="2226" w:type="dxa"/>
          </w:tcPr>
          <w:p w14:paraId="29FF5402" w14:textId="142F0A85" w:rsidR="00DA12D4" w:rsidRDefault="00DA12D4" w:rsidP="00610FE7">
            <w:pPr>
              <w:pStyle w:val="a8"/>
              <w:ind w:firstLine="0"/>
            </w:pPr>
            <w:r w:rsidRPr="00DA12D4">
              <w:t>Системное программное обеспечение</w:t>
            </w:r>
          </w:p>
        </w:tc>
        <w:tc>
          <w:tcPr>
            <w:tcW w:w="2152" w:type="dxa"/>
          </w:tcPr>
          <w:p w14:paraId="4346A060" w14:textId="77777777" w:rsidR="00DA12D4" w:rsidRDefault="00DA12D4" w:rsidP="00610FE7">
            <w:pPr>
              <w:pStyle w:val="a8"/>
              <w:ind w:firstLine="0"/>
            </w:pPr>
          </w:p>
        </w:tc>
        <w:tc>
          <w:tcPr>
            <w:tcW w:w="2702" w:type="dxa"/>
          </w:tcPr>
          <w:p w14:paraId="07835FF1" w14:textId="2F73533A" w:rsidR="00DA12D4" w:rsidRDefault="00DA12D4" w:rsidP="00EE0191">
            <w:pPr>
              <w:pStyle w:val="a8"/>
              <w:ind w:firstLine="0"/>
              <w:jc w:val="left"/>
            </w:pPr>
            <w:r w:rsidRPr="00DA12D4">
              <w:t xml:space="preserve">Программное обеспечение, управляющие работой </w:t>
            </w:r>
            <w:r w:rsidRPr="00DA12D4">
              <w:lastRenderedPageBreak/>
              <w:t>компьютера и выполняющие различные вспомогательные функции</w:t>
            </w:r>
            <w:r>
              <w:t>.</w:t>
            </w:r>
          </w:p>
        </w:tc>
        <w:tc>
          <w:tcPr>
            <w:tcW w:w="2264" w:type="dxa"/>
          </w:tcPr>
          <w:p w14:paraId="56044497" w14:textId="77777777" w:rsidR="00DA12D4" w:rsidRDefault="00DA12D4" w:rsidP="00610FE7">
            <w:pPr>
              <w:pStyle w:val="a8"/>
              <w:ind w:firstLine="0"/>
            </w:pPr>
          </w:p>
        </w:tc>
      </w:tr>
      <w:tr w:rsidR="00DA12D4" w14:paraId="7E2CDB8E" w14:textId="77777777" w:rsidTr="00BB5C0C">
        <w:tc>
          <w:tcPr>
            <w:tcW w:w="2226" w:type="dxa"/>
          </w:tcPr>
          <w:p w14:paraId="56660FDF" w14:textId="047CC402" w:rsidR="00DA12D4" w:rsidRDefault="00DA12D4" w:rsidP="00610FE7">
            <w:pPr>
              <w:pStyle w:val="a8"/>
              <w:ind w:firstLine="0"/>
            </w:pPr>
            <w:r w:rsidRPr="00DA12D4">
              <w:t>Прикладное программное обеспечение</w:t>
            </w:r>
          </w:p>
        </w:tc>
        <w:tc>
          <w:tcPr>
            <w:tcW w:w="2152" w:type="dxa"/>
          </w:tcPr>
          <w:p w14:paraId="247BB528" w14:textId="77777777" w:rsidR="00DA12D4" w:rsidRDefault="00DA12D4" w:rsidP="00610FE7">
            <w:pPr>
              <w:pStyle w:val="a8"/>
              <w:ind w:firstLine="0"/>
            </w:pPr>
          </w:p>
        </w:tc>
        <w:tc>
          <w:tcPr>
            <w:tcW w:w="2702" w:type="dxa"/>
          </w:tcPr>
          <w:p w14:paraId="38E17C86" w14:textId="462E8DE4" w:rsidR="00DA12D4" w:rsidRDefault="002E6DC5" w:rsidP="00EE0191">
            <w:pPr>
              <w:pStyle w:val="a8"/>
              <w:ind w:firstLine="0"/>
              <w:jc w:val="left"/>
            </w:pPr>
            <w:r w:rsidRPr="00DA12D4">
              <w:t>Программное обеспечение,</w:t>
            </w:r>
            <w:r w:rsidR="00DA12D4">
              <w:t xml:space="preserve"> </w:t>
            </w:r>
            <w:r w:rsidR="00DA12D4" w:rsidRPr="00DA12D4">
              <w:t>предназначенн</w:t>
            </w:r>
            <w:r w:rsidR="00DA12D4">
              <w:t>ое</w:t>
            </w:r>
            <w:r w:rsidR="00DA12D4" w:rsidRPr="00DA12D4">
              <w:t xml:space="preserve"> для решения задач пользователя.</w:t>
            </w:r>
          </w:p>
        </w:tc>
        <w:tc>
          <w:tcPr>
            <w:tcW w:w="2264" w:type="dxa"/>
          </w:tcPr>
          <w:p w14:paraId="3D72F4F9" w14:textId="77777777" w:rsidR="00DA12D4" w:rsidRDefault="00DA12D4" w:rsidP="00610FE7">
            <w:pPr>
              <w:pStyle w:val="a8"/>
              <w:ind w:firstLine="0"/>
            </w:pPr>
          </w:p>
        </w:tc>
      </w:tr>
      <w:tr w:rsidR="00730C10" w14:paraId="717D97FE" w14:textId="77777777" w:rsidTr="00BB5C0C">
        <w:tc>
          <w:tcPr>
            <w:tcW w:w="2226" w:type="dxa"/>
          </w:tcPr>
          <w:p w14:paraId="6CDCC4DA" w14:textId="73E4A173" w:rsidR="007C25DA" w:rsidRDefault="007C25DA" w:rsidP="00610FE7">
            <w:pPr>
              <w:pStyle w:val="a8"/>
              <w:ind w:firstLine="0"/>
            </w:pPr>
            <w:r>
              <w:t>Распознавание</w:t>
            </w:r>
          </w:p>
        </w:tc>
        <w:tc>
          <w:tcPr>
            <w:tcW w:w="2152" w:type="dxa"/>
          </w:tcPr>
          <w:p w14:paraId="7C587EE7" w14:textId="69C6E4F3" w:rsidR="007C25DA" w:rsidRDefault="00A960BC" w:rsidP="00610FE7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6C78BE5A" w14:textId="12A5C3E2" w:rsidR="007C25DA" w:rsidRDefault="007C25DA" w:rsidP="00EE0191">
            <w:pPr>
              <w:pStyle w:val="a8"/>
              <w:ind w:firstLine="0"/>
              <w:jc w:val="left"/>
            </w:pPr>
            <w:r>
              <w:t>О</w:t>
            </w:r>
            <w:r w:rsidRPr="00DD13B7">
              <w:t>тнесение исходных данных к определённому классу с помощью выделения существенных признаков, характеризующих эти данные, из общей массы данных.</w:t>
            </w:r>
          </w:p>
        </w:tc>
        <w:tc>
          <w:tcPr>
            <w:tcW w:w="2264" w:type="dxa"/>
          </w:tcPr>
          <w:p w14:paraId="6F2B76E8" w14:textId="371FF1D6" w:rsidR="007C25DA" w:rsidRDefault="007C25DA" w:rsidP="00610FE7">
            <w:pPr>
              <w:pStyle w:val="a8"/>
              <w:ind w:firstLine="0"/>
            </w:pPr>
          </w:p>
        </w:tc>
      </w:tr>
      <w:tr w:rsidR="00EE0191" w14:paraId="23193B63" w14:textId="77777777" w:rsidTr="00BB5C0C">
        <w:tc>
          <w:tcPr>
            <w:tcW w:w="2226" w:type="dxa"/>
          </w:tcPr>
          <w:p w14:paraId="2D6D473F" w14:textId="43F9BF5B" w:rsidR="00EE0191" w:rsidRDefault="002C5F3F" w:rsidP="00610FE7">
            <w:pPr>
              <w:pStyle w:val="a8"/>
              <w:ind w:firstLine="0"/>
            </w:pPr>
            <w:r>
              <w:t>Задача к</w:t>
            </w:r>
            <w:r w:rsidR="00EE0191">
              <w:t>омпьютерно</w:t>
            </w:r>
            <w:r>
              <w:t xml:space="preserve">го </w:t>
            </w:r>
            <w:r w:rsidR="00EE0191">
              <w:t>зрение</w:t>
            </w:r>
          </w:p>
        </w:tc>
        <w:tc>
          <w:tcPr>
            <w:tcW w:w="2152" w:type="dxa"/>
          </w:tcPr>
          <w:p w14:paraId="5452F954" w14:textId="544D9649" w:rsidR="00EE0191" w:rsidRDefault="00466709" w:rsidP="00610FE7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0E33E343" w14:textId="4A9998B5" w:rsidR="00EE0191" w:rsidRDefault="00F52DA4" w:rsidP="00EE0191">
            <w:pPr>
              <w:pStyle w:val="a8"/>
              <w:ind w:firstLine="0"/>
              <w:jc w:val="left"/>
            </w:pPr>
            <w:r>
              <w:t xml:space="preserve">Задача распознавания, решив которую </w:t>
            </w:r>
            <w:r w:rsidR="00C77682" w:rsidRPr="00C77682">
              <w:t xml:space="preserve">машины </w:t>
            </w:r>
            <w:r>
              <w:t>с</w:t>
            </w:r>
            <w:r w:rsidR="00C77682" w:rsidRPr="00C77682">
              <w:t>могут находить, отслеживать, классифицировать и идентифицировать объекты, извлекая данные из изображений и анализируя полученную информацию</w:t>
            </w:r>
            <w:r w:rsidR="00F40401">
              <w:t>.</w:t>
            </w:r>
          </w:p>
        </w:tc>
        <w:tc>
          <w:tcPr>
            <w:tcW w:w="2264" w:type="dxa"/>
          </w:tcPr>
          <w:p w14:paraId="77A22959" w14:textId="77777777" w:rsidR="00EE0191" w:rsidRPr="00EE0191" w:rsidRDefault="00EE0191" w:rsidP="00610FE7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EE0191" w14:paraId="0FDEE3F2" w14:textId="77777777" w:rsidTr="00BB5C0C">
        <w:tc>
          <w:tcPr>
            <w:tcW w:w="2226" w:type="dxa"/>
          </w:tcPr>
          <w:p w14:paraId="7A84EDBD" w14:textId="2F0EBAB0" w:rsidR="00EE0191" w:rsidRDefault="00AE6B71" w:rsidP="00EE0191">
            <w:pPr>
              <w:pStyle w:val="a8"/>
              <w:ind w:firstLine="0"/>
            </w:pPr>
            <w:r>
              <w:t>Задача р</w:t>
            </w:r>
            <w:r w:rsidR="00EE0191">
              <w:t>аспознавани</w:t>
            </w:r>
            <w:r>
              <w:t>я</w:t>
            </w:r>
            <w:r w:rsidR="00EE0191">
              <w:t xml:space="preserve"> речи</w:t>
            </w:r>
          </w:p>
        </w:tc>
        <w:tc>
          <w:tcPr>
            <w:tcW w:w="2152" w:type="dxa"/>
          </w:tcPr>
          <w:p w14:paraId="58A16A10" w14:textId="199DD2DC" w:rsidR="00EE0191" w:rsidRDefault="00466709" w:rsidP="00EE0191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436ED223" w14:textId="573473E1" w:rsidR="00EE0191" w:rsidRDefault="009B26C2" w:rsidP="00EE0191">
            <w:pPr>
              <w:pStyle w:val="a8"/>
              <w:ind w:firstLine="0"/>
              <w:jc w:val="left"/>
            </w:pPr>
            <w:r>
              <w:t>Задача распознавания, решив которую</w:t>
            </w:r>
            <w:r w:rsidRPr="009B26C2">
              <w:t xml:space="preserve"> речь человека возможно </w:t>
            </w:r>
            <w:r w:rsidRPr="009B26C2">
              <w:lastRenderedPageBreak/>
              <w:t>трансформировать в текст.</w:t>
            </w:r>
          </w:p>
        </w:tc>
        <w:tc>
          <w:tcPr>
            <w:tcW w:w="2264" w:type="dxa"/>
          </w:tcPr>
          <w:p w14:paraId="0D8058E4" w14:textId="77777777" w:rsidR="00EE0191" w:rsidRPr="00EE0191" w:rsidRDefault="00EE0191" w:rsidP="00EE0191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A46494" w14:paraId="21008CAA" w14:textId="77777777" w:rsidTr="00BB5C0C">
        <w:tc>
          <w:tcPr>
            <w:tcW w:w="2226" w:type="dxa"/>
          </w:tcPr>
          <w:p w14:paraId="27C30072" w14:textId="71B23A58" w:rsidR="00A46494" w:rsidRDefault="007153CE" w:rsidP="00A46494">
            <w:pPr>
              <w:pStyle w:val="a8"/>
              <w:ind w:firstLine="0"/>
            </w:pPr>
            <w:r>
              <w:t xml:space="preserve">Задача </w:t>
            </w:r>
            <w:r w:rsidR="00A46494">
              <w:rPr>
                <w:lang w:val="en-US"/>
              </w:rPr>
              <w:t>OCR</w:t>
            </w:r>
          </w:p>
        </w:tc>
        <w:tc>
          <w:tcPr>
            <w:tcW w:w="2152" w:type="dxa"/>
          </w:tcPr>
          <w:p w14:paraId="7EF4CAAF" w14:textId="662E7746" w:rsidR="00A46494" w:rsidRDefault="00A46494" w:rsidP="00A46494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1010A166" w14:textId="2EA24799" w:rsidR="00A46494" w:rsidRDefault="007E480E" w:rsidP="00A46494">
            <w:pPr>
              <w:pStyle w:val="a8"/>
              <w:ind w:firstLine="0"/>
              <w:jc w:val="left"/>
            </w:pPr>
            <w:r>
              <w:t>Задача р</w:t>
            </w:r>
            <w:r w:rsidR="00A46494">
              <w:t>аспознавани</w:t>
            </w:r>
            <w:r>
              <w:t>я</w:t>
            </w:r>
            <w:r w:rsidR="00A46494" w:rsidRPr="008D3876">
              <w:t xml:space="preserve"> текста </w:t>
            </w:r>
            <w:r w:rsidR="00A46494">
              <w:t>на графических изображениях и его перевода в</w:t>
            </w:r>
            <w:r w:rsidR="00A46494" w:rsidRPr="008D3876">
              <w:t xml:space="preserve"> машиночитаемый текстовый формат.</w:t>
            </w:r>
          </w:p>
        </w:tc>
        <w:tc>
          <w:tcPr>
            <w:tcW w:w="2264" w:type="dxa"/>
          </w:tcPr>
          <w:p w14:paraId="690C896A" w14:textId="47D2F689" w:rsidR="00A46494" w:rsidRPr="00EE0191" w:rsidRDefault="00A4649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450AA4" w14:paraId="58B53BD0" w14:textId="77777777" w:rsidTr="00BB5C0C">
        <w:tc>
          <w:tcPr>
            <w:tcW w:w="2226" w:type="dxa"/>
          </w:tcPr>
          <w:p w14:paraId="7A3D36A0" w14:textId="11FE9BB8" w:rsidR="00450AA4" w:rsidRPr="00D41253" w:rsidRDefault="00D41253" w:rsidP="00A46494">
            <w:pPr>
              <w:pStyle w:val="a8"/>
              <w:ind w:firstLine="0"/>
            </w:pPr>
            <w:r w:rsidRPr="00D41253">
              <w:t>Распознавание при помощи метрик</w:t>
            </w:r>
          </w:p>
        </w:tc>
        <w:tc>
          <w:tcPr>
            <w:tcW w:w="2152" w:type="dxa"/>
          </w:tcPr>
          <w:p w14:paraId="19657F74" w14:textId="20E6811B" w:rsidR="00450AA4" w:rsidRDefault="0046670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65D74B32" w14:textId="4F068C64" w:rsidR="00450AA4" w:rsidRDefault="00D41253" w:rsidP="00A46494">
            <w:pPr>
              <w:pStyle w:val="a8"/>
              <w:ind w:firstLine="0"/>
              <w:jc w:val="left"/>
            </w:pPr>
            <w:r>
              <w:t xml:space="preserve">Метод распознавания текста, </w:t>
            </w:r>
            <w:r w:rsidR="005E66A7">
              <w:t>использующий</w:t>
            </w:r>
            <w:r>
              <w:t xml:space="preserve"> разнообразны</w:t>
            </w:r>
            <w:r w:rsidR="005E66A7">
              <w:t>е</w:t>
            </w:r>
            <w:r>
              <w:t xml:space="preserve"> метрик</w:t>
            </w:r>
            <w:r w:rsidR="005E66A7">
              <w:t>и</w:t>
            </w:r>
            <w:r>
              <w:t xml:space="preserve">, </w:t>
            </w:r>
            <w:r w:rsidR="005E66A7">
              <w:t>например</w:t>
            </w:r>
            <w:r>
              <w:t xml:space="preserve"> расстояние Хэмминга</w:t>
            </w:r>
            <w:r w:rsidR="000C4237">
              <w:t>, Левенштейна</w:t>
            </w:r>
            <w:r>
              <w:t>.</w:t>
            </w:r>
          </w:p>
        </w:tc>
        <w:tc>
          <w:tcPr>
            <w:tcW w:w="2264" w:type="dxa"/>
          </w:tcPr>
          <w:p w14:paraId="0F6CB700" w14:textId="77777777" w:rsidR="00450AA4" w:rsidRPr="00D41253" w:rsidRDefault="00450AA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450AA4" w14:paraId="18A0A561" w14:textId="77777777" w:rsidTr="00BB5C0C">
        <w:tc>
          <w:tcPr>
            <w:tcW w:w="2226" w:type="dxa"/>
          </w:tcPr>
          <w:p w14:paraId="57CAB678" w14:textId="3E966CA7" w:rsidR="00450AA4" w:rsidRPr="00D41253" w:rsidRDefault="00D41253" w:rsidP="00A46494">
            <w:pPr>
              <w:pStyle w:val="a8"/>
              <w:ind w:firstLine="0"/>
            </w:pPr>
            <w:r w:rsidRPr="00D41253">
              <w:t>Распознавание с применением нейронных сетей</w:t>
            </w:r>
          </w:p>
        </w:tc>
        <w:tc>
          <w:tcPr>
            <w:tcW w:w="2152" w:type="dxa"/>
          </w:tcPr>
          <w:p w14:paraId="16C6F3A9" w14:textId="20E4D3E0" w:rsidR="00450AA4" w:rsidRDefault="0046670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697E5A9B" w14:textId="2FFBA818" w:rsidR="00450AA4" w:rsidRDefault="005E66A7" w:rsidP="00A46494">
            <w:pPr>
              <w:pStyle w:val="a8"/>
              <w:ind w:firstLine="0"/>
              <w:jc w:val="left"/>
            </w:pPr>
            <w:r>
              <w:t xml:space="preserve">Метод распознавания текста, </w:t>
            </w:r>
            <w:r w:rsidR="00FA1FAB">
              <w:t>использующий нейронные сети в качестве главного инструмента.</w:t>
            </w:r>
          </w:p>
        </w:tc>
        <w:tc>
          <w:tcPr>
            <w:tcW w:w="2264" w:type="dxa"/>
          </w:tcPr>
          <w:p w14:paraId="2F66DFB3" w14:textId="77777777" w:rsidR="00450AA4" w:rsidRPr="00D41253" w:rsidRDefault="00450AA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450AA4" w14:paraId="5478F3CA" w14:textId="77777777" w:rsidTr="00BB5C0C">
        <w:tc>
          <w:tcPr>
            <w:tcW w:w="2226" w:type="dxa"/>
          </w:tcPr>
          <w:p w14:paraId="2878DC38" w14:textId="51269887" w:rsidR="00450AA4" w:rsidRPr="00D41253" w:rsidRDefault="00E1570F" w:rsidP="00A46494">
            <w:pPr>
              <w:pStyle w:val="a8"/>
              <w:ind w:firstLine="0"/>
            </w:pPr>
            <w:r>
              <w:t>Метод и</w:t>
            </w:r>
            <w:r w:rsidR="00C839DD" w:rsidRPr="00C839DD">
              <w:t>скусственны</w:t>
            </w:r>
            <w:r>
              <w:t>х</w:t>
            </w:r>
            <w:r w:rsidR="00C839DD" w:rsidRPr="00C839DD">
              <w:t xml:space="preserve"> нейронны</w:t>
            </w:r>
            <w:r>
              <w:t>х</w:t>
            </w:r>
            <w:r w:rsidR="00C839DD" w:rsidRPr="00C839DD">
              <w:t xml:space="preserve"> сет</w:t>
            </w:r>
            <w:r>
              <w:t>ей</w:t>
            </w:r>
          </w:p>
        </w:tc>
        <w:tc>
          <w:tcPr>
            <w:tcW w:w="2152" w:type="dxa"/>
          </w:tcPr>
          <w:p w14:paraId="3FA50B9D" w14:textId="76235A51" w:rsidR="00450AA4" w:rsidRDefault="0046670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39BB5383" w14:textId="40E4A5D6" w:rsidR="00450AA4" w:rsidRDefault="00C7169E" w:rsidP="00A46494">
            <w:pPr>
              <w:pStyle w:val="a8"/>
              <w:ind w:firstLine="0"/>
              <w:jc w:val="left"/>
            </w:pPr>
            <w:r>
              <w:t>Метод создания м</w:t>
            </w:r>
            <w:r w:rsidR="003326C1" w:rsidRPr="003326C1">
              <w:t>атематическ</w:t>
            </w:r>
            <w:r>
              <w:t>ой</w:t>
            </w:r>
            <w:r w:rsidR="003326C1" w:rsidRPr="003326C1">
              <w:t xml:space="preserve"> модел</w:t>
            </w:r>
            <w:r>
              <w:t>и</w:t>
            </w:r>
            <w:r w:rsidR="003326C1" w:rsidRPr="003326C1">
              <w:t>, созданн</w:t>
            </w:r>
            <w:r w:rsidR="000851EC">
              <w:t>ой</w:t>
            </w:r>
            <w:r w:rsidR="003326C1" w:rsidRPr="003326C1">
              <w:t xml:space="preserve"> по подобию биологических нейронных сетей, составляющих мозг живых существ</w:t>
            </w:r>
            <w:r w:rsidR="00A31F80">
              <w:t>, используем</w:t>
            </w:r>
            <w:r w:rsidR="000851EC">
              <w:t>ый</w:t>
            </w:r>
            <w:r w:rsidR="00A31F80">
              <w:t xml:space="preserve"> для решения задач распознавания, классификации и прогнозирования.</w:t>
            </w:r>
          </w:p>
        </w:tc>
        <w:tc>
          <w:tcPr>
            <w:tcW w:w="2264" w:type="dxa"/>
          </w:tcPr>
          <w:p w14:paraId="627F9B62" w14:textId="77777777" w:rsidR="00450AA4" w:rsidRPr="00D41253" w:rsidRDefault="00450AA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A46494" w14:paraId="6E6274CE" w14:textId="77777777" w:rsidTr="00BB5C0C">
        <w:tc>
          <w:tcPr>
            <w:tcW w:w="2226" w:type="dxa"/>
          </w:tcPr>
          <w:p w14:paraId="3958FBA8" w14:textId="63926CAA" w:rsidR="00A46494" w:rsidRDefault="00A46494" w:rsidP="00A46494">
            <w:pPr>
              <w:pStyle w:val="a8"/>
              <w:ind w:firstLine="0"/>
            </w:pPr>
            <w:r>
              <w:t>Эвристические методы</w:t>
            </w:r>
          </w:p>
        </w:tc>
        <w:tc>
          <w:tcPr>
            <w:tcW w:w="2152" w:type="dxa"/>
          </w:tcPr>
          <w:p w14:paraId="25BB374C" w14:textId="78C2A8E2" w:rsidR="00A46494" w:rsidRDefault="0046670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1A451B3B" w14:textId="69248BC8" w:rsidR="00A46494" w:rsidRDefault="00A46494" w:rsidP="00A46494">
            <w:pPr>
              <w:pStyle w:val="a8"/>
              <w:ind w:firstLine="0"/>
              <w:jc w:val="left"/>
            </w:pPr>
            <w:r>
              <w:t xml:space="preserve">Методы распознавания, основанные на опыте и </w:t>
            </w:r>
            <w:r>
              <w:lastRenderedPageBreak/>
              <w:t>интуиции разработчика системы распознавания, т.е. ориентированы на решение конкретного типа задач распознавания и непосредственно привязаны к способу синтеза образов.</w:t>
            </w:r>
          </w:p>
        </w:tc>
        <w:tc>
          <w:tcPr>
            <w:tcW w:w="2264" w:type="dxa"/>
          </w:tcPr>
          <w:p w14:paraId="683257E2" w14:textId="77777777" w:rsidR="00A46494" w:rsidRPr="00EE0191" w:rsidRDefault="00A4649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A46494" w14:paraId="5A4F7FC1" w14:textId="77777777" w:rsidTr="00BB5C0C">
        <w:tc>
          <w:tcPr>
            <w:tcW w:w="2226" w:type="dxa"/>
          </w:tcPr>
          <w:p w14:paraId="2BE0522E" w14:textId="6288C6AA" w:rsidR="00A46494" w:rsidRDefault="00A46494" w:rsidP="00A46494">
            <w:pPr>
              <w:pStyle w:val="a8"/>
              <w:ind w:firstLine="0"/>
            </w:pPr>
            <w:r>
              <w:t>Математические методы</w:t>
            </w:r>
          </w:p>
        </w:tc>
        <w:tc>
          <w:tcPr>
            <w:tcW w:w="2152" w:type="dxa"/>
          </w:tcPr>
          <w:p w14:paraId="57BD8327" w14:textId="2C85E26F" w:rsidR="00A46494" w:rsidRDefault="0046670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1C5D6435" w14:textId="6C8F7EF2" w:rsidR="00A46494" w:rsidRDefault="00A46494" w:rsidP="00A46494">
            <w:pPr>
              <w:pStyle w:val="a8"/>
              <w:ind w:firstLine="0"/>
              <w:jc w:val="left"/>
            </w:pPr>
            <w:r>
              <w:t>Методы распознавания, опирающиеся на использование классического математического аппарата: методов линейного программирования, корреляционного анализа, теории статистических решений и т.п.</w:t>
            </w:r>
          </w:p>
        </w:tc>
        <w:tc>
          <w:tcPr>
            <w:tcW w:w="2264" w:type="dxa"/>
          </w:tcPr>
          <w:p w14:paraId="45DA1474" w14:textId="77777777" w:rsidR="00A46494" w:rsidRPr="00EE0191" w:rsidRDefault="00A4649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A46494" w14:paraId="19D03332" w14:textId="77777777" w:rsidTr="00BB5C0C">
        <w:tc>
          <w:tcPr>
            <w:tcW w:w="2226" w:type="dxa"/>
          </w:tcPr>
          <w:p w14:paraId="0CB249EE" w14:textId="53CB0CE1" w:rsidR="00A46494" w:rsidRDefault="00A46494" w:rsidP="00A46494">
            <w:pPr>
              <w:pStyle w:val="a8"/>
              <w:ind w:firstLine="0"/>
            </w:pPr>
            <w:r>
              <w:t>Лингвистические методы</w:t>
            </w:r>
          </w:p>
        </w:tc>
        <w:tc>
          <w:tcPr>
            <w:tcW w:w="2152" w:type="dxa"/>
          </w:tcPr>
          <w:p w14:paraId="2ECAE051" w14:textId="343F41E8" w:rsidR="00A46494" w:rsidRDefault="0046670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380C4763" w14:textId="52C1EA5A" w:rsidR="00A46494" w:rsidRDefault="00A46494" w:rsidP="00A46494">
            <w:pPr>
              <w:pStyle w:val="a8"/>
              <w:ind w:firstLine="0"/>
              <w:jc w:val="left"/>
            </w:pPr>
            <w:r>
              <w:t xml:space="preserve">Методы распознавания, опирающиеся на использование аппарата алгебры логики и теории формальных языков, и применяющиеся в тех случаях, когда образ представляет собой некоторую структуру, состоящую из так называемых непроизводных </w:t>
            </w:r>
            <w:r>
              <w:lastRenderedPageBreak/>
              <w:t>(первичных) элементов и признаков, описывающих связи между ними.</w:t>
            </w:r>
          </w:p>
        </w:tc>
        <w:tc>
          <w:tcPr>
            <w:tcW w:w="2264" w:type="dxa"/>
          </w:tcPr>
          <w:p w14:paraId="4A1B7123" w14:textId="77777777" w:rsidR="00A46494" w:rsidRPr="00EE0191" w:rsidRDefault="00A46494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A46494" w14:paraId="0BC8A0D8" w14:textId="77777777" w:rsidTr="00BB5C0C">
        <w:tc>
          <w:tcPr>
            <w:tcW w:w="2226" w:type="dxa"/>
          </w:tcPr>
          <w:p w14:paraId="53B0FBF5" w14:textId="2EE96C72" w:rsidR="00A46494" w:rsidRDefault="00C97876" w:rsidP="00A46494">
            <w:pPr>
              <w:pStyle w:val="a8"/>
              <w:ind w:firstLine="0"/>
            </w:pPr>
            <w:r>
              <w:t>Задача к</w:t>
            </w:r>
            <w:r w:rsidR="00A46494">
              <w:t>онвертаци</w:t>
            </w:r>
            <w:r>
              <w:t>и</w:t>
            </w:r>
          </w:p>
        </w:tc>
        <w:tc>
          <w:tcPr>
            <w:tcW w:w="2152" w:type="dxa"/>
          </w:tcPr>
          <w:p w14:paraId="04D73080" w14:textId="6694D257" w:rsidR="00A46494" w:rsidRDefault="00A46494" w:rsidP="00A46494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47BEB80D" w14:textId="27A09452" w:rsidR="00A46494" w:rsidRDefault="00C97876" w:rsidP="00A46494">
            <w:pPr>
              <w:pStyle w:val="a8"/>
              <w:ind w:firstLine="0"/>
              <w:jc w:val="left"/>
            </w:pPr>
            <w:r>
              <w:t>Задача п</w:t>
            </w:r>
            <w:r w:rsidR="00A46494" w:rsidRPr="00504205">
              <w:t>реобразовани</w:t>
            </w:r>
            <w:r>
              <w:t xml:space="preserve">я </w:t>
            </w:r>
            <w:r w:rsidR="00A46494" w:rsidRPr="00504205">
              <w:t>данных из одного формата в другой.</w:t>
            </w:r>
          </w:p>
        </w:tc>
        <w:tc>
          <w:tcPr>
            <w:tcW w:w="2264" w:type="dxa"/>
          </w:tcPr>
          <w:p w14:paraId="7AA7A096" w14:textId="08C19FEC" w:rsidR="00A46494" w:rsidRDefault="00A46494" w:rsidP="00A46494">
            <w:pPr>
              <w:pStyle w:val="a8"/>
              <w:ind w:firstLine="0"/>
            </w:pPr>
          </w:p>
        </w:tc>
      </w:tr>
      <w:tr w:rsidR="009931EA" w14:paraId="16AC8DD8" w14:textId="77777777" w:rsidTr="00BB5C0C">
        <w:tc>
          <w:tcPr>
            <w:tcW w:w="2226" w:type="dxa"/>
          </w:tcPr>
          <w:p w14:paraId="6EB85BBA" w14:textId="12194BDB" w:rsidR="009931EA" w:rsidRPr="009931EA" w:rsidRDefault="004F520F" w:rsidP="00A46494">
            <w:pPr>
              <w:pStyle w:val="a8"/>
              <w:ind w:firstLine="0"/>
              <w:rPr>
                <w:lang w:val="en-US"/>
              </w:rPr>
            </w:pPr>
            <w:r>
              <w:t xml:space="preserve">Файл </w:t>
            </w:r>
            <w:proofErr w:type="gramStart"/>
            <w:r>
              <w:t xml:space="preserve">формата </w:t>
            </w:r>
            <w:r w:rsidR="009931EA">
              <w:rPr>
                <w:lang w:val="en-US"/>
              </w:rPr>
              <w:t>.xmi</w:t>
            </w:r>
            <w:proofErr w:type="gramEnd"/>
          </w:p>
        </w:tc>
        <w:tc>
          <w:tcPr>
            <w:tcW w:w="2152" w:type="dxa"/>
          </w:tcPr>
          <w:p w14:paraId="31A3EA81" w14:textId="3C76A5F6" w:rsidR="009931EA" w:rsidRDefault="004F520F" w:rsidP="00A46494">
            <w:pPr>
              <w:pStyle w:val="a8"/>
              <w:ind w:firstLine="0"/>
            </w:pPr>
            <w:r>
              <w:t>Данные</w:t>
            </w:r>
          </w:p>
        </w:tc>
        <w:tc>
          <w:tcPr>
            <w:tcW w:w="2702" w:type="dxa"/>
          </w:tcPr>
          <w:p w14:paraId="78681B1F" w14:textId="29609C01" w:rsidR="009931EA" w:rsidRPr="00214FE1" w:rsidRDefault="004F520F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Файл, содержащий данные, описанные на языке обмена метаданными </w:t>
            </w:r>
            <w:r>
              <w:rPr>
                <w:rFonts w:eastAsia="Calibri"/>
                <w:lang w:val="en-US"/>
              </w:rPr>
              <w:t>XMI</w:t>
            </w:r>
            <w:r w:rsidR="00600A49">
              <w:rPr>
                <w:rFonts w:eastAsia="Calibri"/>
              </w:rPr>
              <w:t>, и представляют из себя и</w:t>
            </w:r>
            <w:r w:rsidR="00600A49" w:rsidRPr="00485E7E">
              <w:t>нформация о другой информации</w:t>
            </w:r>
            <w:r w:rsidR="00600A49">
              <w:t>.</w:t>
            </w:r>
          </w:p>
        </w:tc>
        <w:tc>
          <w:tcPr>
            <w:tcW w:w="2264" w:type="dxa"/>
          </w:tcPr>
          <w:p w14:paraId="4CE5604F" w14:textId="77777777" w:rsidR="009931EA" w:rsidRPr="00196335" w:rsidRDefault="009931EA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AE414F" w14:paraId="1213694F" w14:textId="77777777" w:rsidTr="00BB5C0C">
        <w:tc>
          <w:tcPr>
            <w:tcW w:w="2226" w:type="dxa"/>
          </w:tcPr>
          <w:p w14:paraId="4DB2E617" w14:textId="1D9B4CAE" w:rsidR="00AE414F" w:rsidRPr="004F520F" w:rsidRDefault="004F520F" w:rsidP="00A46494">
            <w:pPr>
              <w:pStyle w:val="a8"/>
              <w:ind w:firstLine="0"/>
            </w:pPr>
            <w:r>
              <w:t xml:space="preserve">Файл формата </w:t>
            </w:r>
            <w:r w:rsidR="00F57246" w:rsidRPr="004F520F">
              <w:t>.</w:t>
            </w:r>
            <w:r w:rsidR="00F57246">
              <w:rPr>
                <w:lang w:val="en-US"/>
              </w:rPr>
              <w:t>jpeg</w:t>
            </w:r>
            <w:r w:rsidR="002C33FF" w:rsidRPr="004F520F">
              <w:t xml:space="preserve">, </w:t>
            </w:r>
            <w:r w:rsidR="00F57246" w:rsidRPr="004F520F">
              <w:t>.</w:t>
            </w:r>
            <w:r w:rsidR="00F57246">
              <w:rPr>
                <w:lang w:val="en-US"/>
              </w:rPr>
              <w:t>png</w:t>
            </w:r>
            <w:r w:rsidR="002C33FF" w:rsidRPr="004F520F">
              <w:t xml:space="preserve">, </w:t>
            </w:r>
            <w:proofErr w:type="spellStart"/>
            <w:r w:rsidR="00F57246">
              <w:rPr>
                <w:lang w:val="en-US"/>
              </w:rPr>
              <w:t>w</w:t>
            </w:r>
            <w:r w:rsidR="002C33FF" w:rsidRPr="002C33FF">
              <w:rPr>
                <w:lang w:val="en-US"/>
              </w:rPr>
              <w:t>eb</w:t>
            </w:r>
            <w:r w:rsidR="00F57246">
              <w:rPr>
                <w:lang w:val="en-US"/>
              </w:rPr>
              <w:t>p</w:t>
            </w:r>
            <w:proofErr w:type="spellEnd"/>
          </w:p>
        </w:tc>
        <w:tc>
          <w:tcPr>
            <w:tcW w:w="2152" w:type="dxa"/>
          </w:tcPr>
          <w:p w14:paraId="6331D83F" w14:textId="6E26E5A8" w:rsidR="00AE414F" w:rsidRPr="007E45D6" w:rsidRDefault="004F520F" w:rsidP="00A46494">
            <w:pPr>
              <w:pStyle w:val="a8"/>
              <w:ind w:firstLine="0"/>
            </w:pPr>
            <w:r>
              <w:t>Данные</w:t>
            </w:r>
          </w:p>
        </w:tc>
        <w:tc>
          <w:tcPr>
            <w:tcW w:w="2702" w:type="dxa"/>
          </w:tcPr>
          <w:p w14:paraId="0A41C534" w14:textId="3867013B" w:rsidR="00AE414F" w:rsidRDefault="00713663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Файл</w:t>
            </w:r>
            <w:r w:rsidR="005476A7">
              <w:rPr>
                <w:rFonts w:eastAsia="Calibri"/>
              </w:rPr>
              <w:t xml:space="preserve">, содержащий данные о </w:t>
            </w:r>
            <w:r w:rsidR="002C33FF" w:rsidRPr="002C33FF">
              <w:rPr>
                <w:rFonts w:eastAsia="Calibri"/>
              </w:rPr>
              <w:t>дискретном (пиксельном, точечном) представлении изображения</w:t>
            </w:r>
            <w:r w:rsidR="001633BB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183706FA" w14:textId="77777777" w:rsidR="00AE414F" w:rsidRPr="00196335" w:rsidRDefault="00AE414F" w:rsidP="00A46494">
            <w:pPr>
              <w:pStyle w:val="a8"/>
              <w:ind w:firstLine="0"/>
              <w:rPr>
                <w:rFonts w:eastAsia="Calibri"/>
              </w:rPr>
            </w:pPr>
          </w:p>
        </w:tc>
      </w:tr>
      <w:tr w:rsidR="008870CA" w14:paraId="7A4EEA42" w14:textId="77777777" w:rsidTr="00BB5C0C">
        <w:tc>
          <w:tcPr>
            <w:tcW w:w="2226" w:type="dxa"/>
          </w:tcPr>
          <w:p w14:paraId="58E2009A" w14:textId="7D9C4169" w:rsidR="008870CA" w:rsidRPr="004F520F" w:rsidRDefault="004F520F" w:rsidP="00A46494">
            <w:pPr>
              <w:pStyle w:val="a8"/>
              <w:ind w:firstLine="0"/>
            </w:pPr>
            <w:r>
              <w:t>Язык</w:t>
            </w:r>
            <w:r w:rsidR="00653CC3" w:rsidRPr="00653CC3">
              <w:rPr>
                <w:lang w:val="en-US"/>
              </w:rPr>
              <w:t xml:space="preserve"> </w:t>
            </w:r>
            <w:r>
              <w:t>спецификации</w:t>
            </w:r>
          </w:p>
        </w:tc>
        <w:tc>
          <w:tcPr>
            <w:tcW w:w="2152" w:type="dxa"/>
          </w:tcPr>
          <w:p w14:paraId="713DFA38" w14:textId="34A8C625" w:rsidR="008870CA" w:rsidRDefault="00365461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71B53438" w14:textId="7A114407" w:rsidR="008870CA" w:rsidRPr="003A5E74" w:rsidRDefault="0036717D" w:rsidP="00A46494">
            <w:pPr>
              <w:pStyle w:val="a8"/>
              <w:ind w:firstLine="0"/>
              <w:jc w:val="left"/>
            </w:pPr>
            <w:r>
              <w:t>Ф</w:t>
            </w:r>
            <w:r w:rsidR="00653CC3" w:rsidRPr="00653CC3">
              <w:t>ормальный язык, предназначенный для декларативного описания структуры, связей, свойств данных и способов их преобразований, (в отличие от активных языков) без явного упоминания порядка выполняемых действий и использования конкретных значений данных.</w:t>
            </w:r>
          </w:p>
        </w:tc>
        <w:tc>
          <w:tcPr>
            <w:tcW w:w="2264" w:type="dxa"/>
          </w:tcPr>
          <w:p w14:paraId="4FA14E8A" w14:textId="77777777" w:rsidR="008870CA" w:rsidRDefault="008870CA" w:rsidP="00A46494">
            <w:pPr>
              <w:pStyle w:val="a8"/>
              <w:ind w:firstLine="0"/>
            </w:pPr>
          </w:p>
        </w:tc>
      </w:tr>
      <w:tr w:rsidR="00C726BE" w14:paraId="7E35C7FA" w14:textId="77777777" w:rsidTr="00BB5C0C">
        <w:tc>
          <w:tcPr>
            <w:tcW w:w="2226" w:type="dxa"/>
          </w:tcPr>
          <w:p w14:paraId="2D9ABF2D" w14:textId="40BDD6A1" w:rsidR="00C726BE" w:rsidRPr="00CB0835" w:rsidRDefault="00CB0835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lastRenderedPageBreak/>
              <w:t>TLA</w:t>
            </w:r>
            <w:r>
              <w:rPr>
                <w:vertAlign w:val="superscript"/>
                <w:lang w:val="en-US"/>
              </w:rPr>
              <w:t>+</w:t>
            </w:r>
          </w:p>
        </w:tc>
        <w:tc>
          <w:tcPr>
            <w:tcW w:w="2152" w:type="dxa"/>
          </w:tcPr>
          <w:p w14:paraId="24A4F6EB" w14:textId="4647715F" w:rsidR="00C726BE" w:rsidRDefault="00365461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67A1597B" w14:textId="65D3A50E" w:rsidR="00C726BE" w:rsidRPr="00653CC3" w:rsidRDefault="0036717D" w:rsidP="00A46494">
            <w:pPr>
              <w:pStyle w:val="a8"/>
              <w:ind w:firstLine="0"/>
              <w:jc w:val="left"/>
            </w:pPr>
            <w:r>
              <w:t>Я</w:t>
            </w:r>
            <w:r w:rsidR="00CB0835" w:rsidRPr="00CB0835">
              <w:t xml:space="preserve">зык спецификаций, основанный на теории множеств, логике первого порядка и </w:t>
            </w:r>
            <w:proofErr w:type="spellStart"/>
            <w:r w:rsidR="00CB0835" w:rsidRPr="00CB0835">
              <w:t>темпоральной</w:t>
            </w:r>
            <w:proofErr w:type="spellEnd"/>
            <w:r w:rsidR="00CB0835" w:rsidRPr="00CB0835">
              <w:t xml:space="preserve"> логике.</w:t>
            </w:r>
          </w:p>
        </w:tc>
        <w:tc>
          <w:tcPr>
            <w:tcW w:w="2264" w:type="dxa"/>
          </w:tcPr>
          <w:p w14:paraId="33F2A1CB" w14:textId="77777777" w:rsidR="00C726BE" w:rsidRDefault="00C726BE" w:rsidP="00A46494">
            <w:pPr>
              <w:pStyle w:val="a8"/>
              <w:ind w:firstLine="0"/>
            </w:pPr>
          </w:p>
        </w:tc>
      </w:tr>
      <w:tr w:rsidR="00A46494" w14:paraId="474EC620" w14:textId="77777777" w:rsidTr="00BB5C0C">
        <w:tc>
          <w:tcPr>
            <w:tcW w:w="2226" w:type="dxa"/>
          </w:tcPr>
          <w:p w14:paraId="4109B370" w14:textId="0588A78B" w:rsidR="00A46494" w:rsidRPr="003A5E74" w:rsidRDefault="00A46494" w:rsidP="00A46494">
            <w:pPr>
              <w:pStyle w:val="a8"/>
              <w:ind w:firstLine="0"/>
            </w:pPr>
            <w:r>
              <w:rPr>
                <w:lang w:val="en-US"/>
              </w:rPr>
              <w:t>C++</w:t>
            </w:r>
          </w:p>
        </w:tc>
        <w:tc>
          <w:tcPr>
            <w:tcW w:w="2152" w:type="dxa"/>
          </w:tcPr>
          <w:p w14:paraId="30792CBA" w14:textId="2360B7CF" w:rsidR="00A46494" w:rsidRPr="003A5E74" w:rsidRDefault="00365461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2C359838" w14:textId="6654837D" w:rsidR="00A46494" w:rsidRDefault="0036717D" w:rsidP="00A46494">
            <w:pPr>
              <w:pStyle w:val="a8"/>
              <w:ind w:firstLine="0"/>
              <w:jc w:val="left"/>
            </w:pPr>
            <w:r>
              <w:t>К</w:t>
            </w:r>
            <w:r w:rsidR="00A46494" w:rsidRPr="003A5E74">
              <w:t>омпилируемый, статически типизированный язык программирования общего назначения</w:t>
            </w:r>
            <w:r w:rsidR="005A012F">
              <w:t>, использующий п</w:t>
            </w:r>
            <w:r w:rsidR="005A012F" w:rsidRPr="00413F22">
              <w:t>риём,</w:t>
            </w:r>
            <w:r w:rsidR="005A012F">
              <w:t xml:space="preserve"> </w:t>
            </w:r>
            <w:r w:rsidR="005A012F" w:rsidRPr="00413F22">
              <w:t>при котором переменная, параметр подпрограммы, возвращаемое значение функции связывается с типом</w:t>
            </w:r>
            <w:r w:rsidR="005A012F">
              <w:t xml:space="preserve"> </w:t>
            </w:r>
            <w:r w:rsidR="005A012F" w:rsidRPr="000D210F">
              <w:rPr>
                <w:rFonts w:eastAsia="Calibri"/>
              </w:rPr>
              <w:t>не вовремя исполнения программы,</w:t>
            </w:r>
            <w:r w:rsidR="005A012F" w:rsidRPr="00413F22">
              <w:t xml:space="preserve"> </w:t>
            </w:r>
            <w:r w:rsidR="005A012F">
              <w:t xml:space="preserve">а </w:t>
            </w:r>
            <w:r w:rsidR="005A012F" w:rsidRPr="00413F22">
              <w:t>в момент объявления и тип не может быть изменён позже</w:t>
            </w:r>
            <w:r w:rsidR="005A012F">
              <w:t>.</w:t>
            </w:r>
          </w:p>
        </w:tc>
        <w:tc>
          <w:tcPr>
            <w:tcW w:w="2264" w:type="dxa"/>
          </w:tcPr>
          <w:p w14:paraId="1F1D6F97" w14:textId="77777777" w:rsidR="00A46494" w:rsidRDefault="00A46494" w:rsidP="00A46494">
            <w:pPr>
              <w:pStyle w:val="a8"/>
              <w:ind w:firstLine="0"/>
            </w:pPr>
          </w:p>
        </w:tc>
      </w:tr>
      <w:tr w:rsidR="00A46494" w14:paraId="757F21F6" w14:textId="77777777" w:rsidTr="00BB5C0C">
        <w:tc>
          <w:tcPr>
            <w:tcW w:w="2226" w:type="dxa"/>
          </w:tcPr>
          <w:p w14:paraId="26CE841E" w14:textId="70A351FE" w:rsidR="00A46494" w:rsidRDefault="00A46494" w:rsidP="00A46494">
            <w:pPr>
              <w:pStyle w:val="a8"/>
              <w:ind w:firstLine="0"/>
            </w:pPr>
            <w:r>
              <w:t>К</w:t>
            </w:r>
            <w:r w:rsidRPr="003A5E74">
              <w:t>омпилируемый</w:t>
            </w:r>
            <w:r>
              <w:t xml:space="preserve"> язык программирования</w:t>
            </w:r>
          </w:p>
        </w:tc>
        <w:tc>
          <w:tcPr>
            <w:tcW w:w="2152" w:type="dxa"/>
          </w:tcPr>
          <w:p w14:paraId="5D78E941" w14:textId="6C130195" w:rsidR="00A46494" w:rsidRDefault="00365461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5BAF3B21" w14:textId="33B5B8A2" w:rsidR="00A46494" w:rsidRDefault="00A46494" w:rsidP="00A46494">
            <w:pPr>
              <w:pStyle w:val="a8"/>
              <w:ind w:firstLine="0"/>
              <w:jc w:val="left"/>
            </w:pPr>
            <w:r>
              <w:t>Я</w:t>
            </w:r>
            <w:r w:rsidRPr="00413F22">
              <w:t xml:space="preserve">зык программирования, исходный код которого преобразуется компилятором в машинный код и записывается в файл с особым заголовком и/или расширением для последующей идентификации этого файла, как исполняемого </w:t>
            </w:r>
            <w:r w:rsidRPr="00413F22">
              <w:lastRenderedPageBreak/>
              <w:t>операционной системой</w:t>
            </w:r>
            <w:r>
              <w:t>.</w:t>
            </w:r>
          </w:p>
        </w:tc>
        <w:tc>
          <w:tcPr>
            <w:tcW w:w="2264" w:type="dxa"/>
          </w:tcPr>
          <w:p w14:paraId="6C7C3EB9" w14:textId="77777777" w:rsidR="00A46494" w:rsidRDefault="00A46494" w:rsidP="00A46494">
            <w:pPr>
              <w:pStyle w:val="a8"/>
              <w:ind w:firstLine="0"/>
            </w:pPr>
          </w:p>
        </w:tc>
      </w:tr>
      <w:tr w:rsidR="00A46494" w14:paraId="26CCB0B0" w14:textId="77777777" w:rsidTr="00BB5C0C">
        <w:tc>
          <w:tcPr>
            <w:tcW w:w="2226" w:type="dxa"/>
          </w:tcPr>
          <w:p w14:paraId="721DDA0D" w14:textId="170A4436" w:rsidR="00A46494" w:rsidRDefault="00B969B9" w:rsidP="00A46494">
            <w:pPr>
              <w:pStyle w:val="a8"/>
              <w:ind w:firstLine="0"/>
            </w:pPr>
            <w:r>
              <w:t>Методы м</w:t>
            </w:r>
            <w:r w:rsidR="00A46494">
              <w:t>ашинно</w:t>
            </w:r>
            <w:r>
              <w:t xml:space="preserve">го </w:t>
            </w:r>
            <w:r w:rsidR="00A46494">
              <w:t>обучени</w:t>
            </w:r>
            <w:r>
              <w:t>я</w:t>
            </w:r>
          </w:p>
        </w:tc>
        <w:tc>
          <w:tcPr>
            <w:tcW w:w="2152" w:type="dxa"/>
          </w:tcPr>
          <w:p w14:paraId="4D595731" w14:textId="70F12F98" w:rsidR="00A46494" w:rsidRDefault="00B969B9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7E4329DE" w14:textId="2487A598" w:rsidR="00A46494" w:rsidRPr="00413F22" w:rsidRDefault="00B969B9" w:rsidP="00A46494">
            <w:pPr>
              <w:pStyle w:val="a8"/>
              <w:ind w:firstLine="0"/>
              <w:jc w:val="left"/>
            </w:pPr>
            <w:r>
              <w:rPr>
                <w:rFonts w:eastAsia="Calibri" w:cs="font591"/>
              </w:rPr>
              <w:t>Класс методов искусственного интеллекта, характерной чертой которых является не прямое решение задачи, а обучение за счёт применения решений множества сходных задач</w:t>
            </w:r>
            <w:r w:rsidR="00A46494" w:rsidRPr="00BB23D2">
              <w:t>.</w:t>
            </w:r>
          </w:p>
        </w:tc>
        <w:tc>
          <w:tcPr>
            <w:tcW w:w="2264" w:type="dxa"/>
          </w:tcPr>
          <w:p w14:paraId="71AA214E" w14:textId="77777777" w:rsidR="00A46494" w:rsidRDefault="00A46494" w:rsidP="00A46494">
            <w:pPr>
              <w:pStyle w:val="a8"/>
              <w:ind w:firstLine="0"/>
            </w:pPr>
          </w:p>
        </w:tc>
      </w:tr>
      <w:tr w:rsidR="00A46494" w14:paraId="0092B33A" w14:textId="77777777" w:rsidTr="00BB5C0C">
        <w:tc>
          <w:tcPr>
            <w:tcW w:w="2226" w:type="dxa"/>
          </w:tcPr>
          <w:p w14:paraId="26A33799" w14:textId="4D8BF2AA" w:rsidR="00A46494" w:rsidRDefault="003F52AE" w:rsidP="00A46494">
            <w:pPr>
              <w:pStyle w:val="a8"/>
              <w:ind w:firstLine="0"/>
            </w:pPr>
            <w:r>
              <w:rPr>
                <w:rFonts w:eastAsia="Calibri" w:cs="font591"/>
              </w:rPr>
              <w:t>Задача искусственного интеллекта</w:t>
            </w:r>
          </w:p>
        </w:tc>
        <w:tc>
          <w:tcPr>
            <w:tcW w:w="2152" w:type="dxa"/>
          </w:tcPr>
          <w:p w14:paraId="0A667E26" w14:textId="6EF3F24A" w:rsidR="00A46494" w:rsidRPr="004E45F7" w:rsidRDefault="003F52AE" w:rsidP="00A46494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5E98AF8A" w14:textId="281F2DED" w:rsidR="00A46494" w:rsidRPr="00413F22" w:rsidRDefault="003F52AE" w:rsidP="00A46494">
            <w:pPr>
              <w:pStyle w:val="a8"/>
              <w:ind w:firstLine="0"/>
              <w:jc w:val="left"/>
            </w:pPr>
            <w:r>
              <w:rPr>
                <w:rFonts w:eastAsia="Calibri" w:cs="font591"/>
              </w:rPr>
              <w:t xml:space="preserve">Задача, решаемая системами </w:t>
            </w:r>
            <w:r w:rsidR="00F4398F">
              <w:rPr>
                <w:rFonts w:eastAsia="Calibri" w:cs="font591"/>
              </w:rPr>
              <w:t>искусственного</w:t>
            </w:r>
            <w:r>
              <w:rPr>
                <w:rFonts w:eastAsia="Calibri" w:cs="font591"/>
              </w:rPr>
              <w:t xml:space="preserve"> интеллекта (решает задачи, которые априори считаются прерогативой человека</w:t>
            </w:r>
            <w:proofErr w:type="gramStart"/>
            <w:r>
              <w:rPr>
                <w:rFonts w:eastAsia="Calibri" w:cs="font591"/>
              </w:rPr>
              <w:t>).</w:t>
            </w:r>
            <w:r w:rsidR="00A46494" w:rsidRPr="004E45F7">
              <w:t>.</w:t>
            </w:r>
            <w:proofErr w:type="gramEnd"/>
          </w:p>
        </w:tc>
        <w:tc>
          <w:tcPr>
            <w:tcW w:w="2264" w:type="dxa"/>
          </w:tcPr>
          <w:p w14:paraId="22931B80" w14:textId="77777777" w:rsidR="00A46494" w:rsidRDefault="00A46494" w:rsidP="00A46494">
            <w:pPr>
              <w:pStyle w:val="a8"/>
              <w:ind w:firstLine="0"/>
            </w:pPr>
          </w:p>
        </w:tc>
      </w:tr>
      <w:tr w:rsidR="00A46494" w14:paraId="23FA3071" w14:textId="77777777" w:rsidTr="00BB5C0C">
        <w:tc>
          <w:tcPr>
            <w:tcW w:w="2226" w:type="dxa"/>
          </w:tcPr>
          <w:p w14:paraId="32468CA0" w14:textId="5FAACD31" w:rsidR="00A46494" w:rsidRDefault="00A46494" w:rsidP="00A46494">
            <w:pPr>
              <w:pStyle w:val="a8"/>
              <w:ind w:firstLine="0"/>
            </w:pPr>
            <w:r>
              <w:t>Аналитическая модель</w:t>
            </w:r>
          </w:p>
        </w:tc>
        <w:tc>
          <w:tcPr>
            <w:tcW w:w="2152" w:type="dxa"/>
          </w:tcPr>
          <w:p w14:paraId="578DA8EB" w14:textId="7D89F3CB" w:rsidR="00A46494" w:rsidRPr="004E45F7" w:rsidRDefault="00A46494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7096348E" w14:textId="1AE60B98" w:rsidR="00A46494" w:rsidRPr="004E45F7" w:rsidRDefault="00A46494" w:rsidP="00A46494">
            <w:pPr>
              <w:pStyle w:val="a8"/>
              <w:ind w:firstLine="0"/>
              <w:jc w:val="left"/>
            </w:pPr>
            <w:r>
              <w:rPr>
                <w:rFonts w:eastAsia="Calibri"/>
              </w:rPr>
              <w:t>Формула, представляющая математические зависимости в конкретной предметной области и показывающая, как результат функционально зависит от исходных данных.</w:t>
            </w:r>
          </w:p>
        </w:tc>
        <w:tc>
          <w:tcPr>
            <w:tcW w:w="2264" w:type="dxa"/>
          </w:tcPr>
          <w:p w14:paraId="4D6B2F16" w14:textId="77777777" w:rsidR="00A46494" w:rsidRDefault="00A46494" w:rsidP="00A46494">
            <w:pPr>
              <w:pStyle w:val="a8"/>
              <w:ind w:firstLine="0"/>
            </w:pPr>
          </w:p>
        </w:tc>
      </w:tr>
      <w:tr w:rsidR="000B585A" w14:paraId="3A93E222" w14:textId="77777777" w:rsidTr="00BB5C0C">
        <w:tc>
          <w:tcPr>
            <w:tcW w:w="2226" w:type="dxa"/>
          </w:tcPr>
          <w:p w14:paraId="7F529ACE" w14:textId="2C7ABFB7" w:rsidR="000B585A" w:rsidRDefault="000B585A" w:rsidP="00A46494">
            <w:pPr>
              <w:pStyle w:val="a8"/>
              <w:ind w:firstLine="0"/>
            </w:pPr>
            <w:r>
              <w:t>Метод эталонов</w:t>
            </w:r>
          </w:p>
        </w:tc>
        <w:tc>
          <w:tcPr>
            <w:tcW w:w="2152" w:type="dxa"/>
          </w:tcPr>
          <w:p w14:paraId="1F09C20E" w14:textId="0F98B983" w:rsidR="000B585A" w:rsidRDefault="00E42CFD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5466583E" w14:textId="2E37DB4F" w:rsidR="000B585A" w:rsidRDefault="00CF295D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Эвристический метод </w:t>
            </w:r>
            <w:r w:rsidR="002C4D61">
              <w:rPr>
                <w:rFonts w:eastAsia="Calibri"/>
              </w:rPr>
              <w:t>распознавания</w:t>
            </w:r>
            <w:r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75543576" w14:textId="77777777" w:rsidR="000B585A" w:rsidRDefault="000B585A" w:rsidP="00A46494">
            <w:pPr>
              <w:pStyle w:val="a8"/>
              <w:ind w:firstLine="0"/>
            </w:pPr>
          </w:p>
        </w:tc>
      </w:tr>
      <w:tr w:rsidR="000B585A" w14:paraId="09D592D7" w14:textId="77777777" w:rsidTr="00BB5C0C">
        <w:tc>
          <w:tcPr>
            <w:tcW w:w="2226" w:type="dxa"/>
          </w:tcPr>
          <w:p w14:paraId="672EA870" w14:textId="2F304DF1" w:rsidR="000B585A" w:rsidRDefault="000B585A" w:rsidP="00A46494">
            <w:pPr>
              <w:pStyle w:val="a8"/>
              <w:ind w:firstLine="0"/>
            </w:pPr>
            <w:r>
              <w:t>Метод дробящих эталонов</w:t>
            </w:r>
          </w:p>
        </w:tc>
        <w:tc>
          <w:tcPr>
            <w:tcW w:w="2152" w:type="dxa"/>
          </w:tcPr>
          <w:p w14:paraId="0400C02F" w14:textId="4840B97E" w:rsidR="000B585A" w:rsidRDefault="00E42CFD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2BD98957" w14:textId="45993791" w:rsidR="000B585A" w:rsidRDefault="002C4D61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Эвристический метод распознавания.</w:t>
            </w:r>
          </w:p>
        </w:tc>
        <w:tc>
          <w:tcPr>
            <w:tcW w:w="2264" w:type="dxa"/>
          </w:tcPr>
          <w:p w14:paraId="5376A645" w14:textId="77777777" w:rsidR="000B585A" w:rsidRDefault="000B585A" w:rsidP="00A46494">
            <w:pPr>
              <w:pStyle w:val="a8"/>
              <w:ind w:firstLine="0"/>
            </w:pPr>
          </w:p>
        </w:tc>
      </w:tr>
      <w:tr w:rsidR="000B585A" w14:paraId="1A4F04AA" w14:textId="77777777" w:rsidTr="00BB5C0C">
        <w:tc>
          <w:tcPr>
            <w:tcW w:w="2226" w:type="dxa"/>
          </w:tcPr>
          <w:p w14:paraId="252C16A4" w14:textId="03174485" w:rsidR="000B585A" w:rsidRDefault="000B585A" w:rsidP="00A46494">
            <w:pPr>
              <w:pStyle w:val="a8"/>
              <w:ind w:firstLine="0"/>
            </w:pPr>
            <w:r>
              <w:lastRenderedPageBreak/>
              <w:t>Метод ближайших соседей</w:t>
            </w:r>
          </w:p>
        </w:tc>
        <w:tc>
          <w:tcPr>
            <w:tcW w:w="2152" w:type="dxa"/>
          </w:tcPr>
          <w:p w14:paraId="276D69C6" w14:textId="7618E12D" w:rsidR="000B585A" w:rsidRDefault="00E42CFD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2B7F9365" w14:textId="21F5A180" w:rsidR="000B585A" w:rsidRDefault="002C4D61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Эвристический метод распознавания.</w:t>
            </w:r>
          </w:p>
        </w:tc>
        <w:tc>
          <w:tcPr>
            <w:tcW w:w="2264" w:type="dxa"/>
          </w:tcPr>
          <w:p w14:paraId="58464196" w14:textId="77777777" w:rsidR="000B585A" w:rsidRDefault="000B585A" w:rsidP="00A46494">
            <w:pPr>
              <w:pStyle w:val="a8"/>
              <w:ind w:firstLine="0"/>
            </w:pPr>
          </w:p>
        </w:tc>
      </w:tr>
      <w:tr w:rsidR="000B585A" w14:paraId="54DFB5D6" w14:textId="77777777" w:rsidTr="00BB5C0C">
        <w:tc>
          <w:tcPr>
            <w:tcW w:w="2226" w:type="dxa"/>
          </w:tcPr>
          <w:p w14:paraId="45813A8F" w14:textId="07493C08" w:rsidR="000B585A" w:rsidRDefault="000B585A" w:rsidP="00A46494">
            <w:pPr>
              <w:pStyle w:val="a8"/>
              <w:ind w:firstLine="0"/>
            </w:pPr>
            <w:r>
              <w:t>Метод потенциальных функций</w:t>
            </w:r>
          </w:p>
        </w:tc>
        <w:tc>
          <w:tcPr>
            <w:tcW w:w="2152" w:type="dxa"/>
          </w:tcPr>
          <w:p w14:paraId="09B05166" w14:textId="33836359" w:rsidR="000B585A" w:rsidRDefault="00E42CFD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4C2F7A8A" w14:textId="67416D96" w:rsidR="000B585A" w:rsidRDefault="002C4D61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Эвристический метод распознавания.</w:t>
            </w:r>
          </w:p>
        </w:tc>
        <w:tc>
          <w:tcPr>
            <w:tcW w:w="2264" w:type="dxa"/>
          </w:tcPr>
          <w:p w14:paraId="547CDAB8" w14:textId="77777777" w:rsidR="000B585A" w:rsidRDefault="000B585A" w:rsidP="00A46494">
            <w:pPr>
              <w:pStyle w:val="a8"/>
              <w:ind w:firstLine="0"/>
            </w:pPr>
          </w:p>
        </w:tc>
      </w:tr>
      <w:tr w:rsidR="000B585A" w14:paraId="41FFC9EF" w14:textId="77777777" w:rsidTr="00BB5C0C">
        <w:tc>
          <w:tcPr>
            <w:tcW w:w="2226" w:type="dxa"/>
          </w:tcPr>
          <w:p w14:paraId="564E02FA" w14:textId="3F5A1638" w:rsidR="000B585A" w:rsidRDefault="006F385B" w:rsidP="00A46494">
            <w:pPr>
              <w:pStyle w:val="a8"/>
              <w:ind w:firstLine="0"/>
            </w:pPr>
            <w:r>
              <w:t>М</w:t>
            </w:r>
            <w:r w:rsidRPr="006F385B">
              <w:t>етод оппозиций</w:t>
            </w:r>
          </w:p>
        </w:tc>
        <w:tc>
          <w:tcPr>
            <w:tcW w:w="2152" w:type="dxa"/>
          </w:tcPr>
          <w:p w14:paraId="09D510F5" w14:textId="2A5AEDD0" w:rsidR="000B585A" w:rsidRDefault="006F385B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4DF83C34" w14:textId="4140C74D" w:rsidR="000B585A" w:rsidRDefault="00803E46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Лингвистический метод, и</w:t>
            </w:r>
            <w:r w:rsidR="006F385B" w:rsidRPr="006F385B">
              <w:rPr>
                <w:rFonts w:eastAsia="Calibri"/>
              </w:rPr>
              <w:t>спользу</w:t>
            </w:r>
            <w:r>
              <w:rPr>
                <w:rFonts w:eastAsia="Calibri"/>
              </w:rPr>
              <w:t xml:space="preserve">ющийся </w:t>
            </w:r>
            <w:r w:rsidR="006F385B" w:rsidRPr="006F385B">
              <w:rPr>
                <w:rFonts w:eastAsia="Calibri"/>
              </w:rPr>
              <w:t>при систематизации исследуемых единиц языка / речи</w:t>
            </w:r>
            <w:r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472A6F61" w14:textId="77777777" w:rsidR="000B585A" w:rsidRDefault="000B585A" w:rsidP="00A46494">
            <w:pPr>
              <w:pStyle w:val="a8"/>
              <w:ind w:firstLine="0"/>
            </w:pPr>
          </w:p>
        </w:tc>
      </w:tr>
      <w:tr w:rsidR="000B585A" w14:paraId="33C516A1" w14:textId="77777777" w:rsidTr="00BB5C0C">
        <w:tc>
          <w:tcPr>
            <w:tcW w:w="2226" w:type="dxa"/>
          </w:tcPr>
          <w:p w14:paraId="084177BB" w14:textId="75A9BBCF" w:rsidR="000B585A" w:rsidRDefault="006F385B" w:rsidP="00A46494">
            <w:pPr>
              <w:pStyle w:val="a8"/>
              <w:ind w:firstLine="0"/>
            </w:pPr>
            <w:r>
              <w:t>М</w:t>
            </w:r>
            <w:r w:rsidRPr="006F385B">
              <w:t>етод дистрибутивного анализа</w:t>
            </w:r>
          </w:p>
        </w:tc>
        <w:tc>
          <w:tcPr>
            <w:tcW w:w="2152" w:type="dxa"/>
          </w:tcPr>
          <w:p w14:paraId="529AF934" w14:textId="7D621435" w:rsidR="000B585A" w:rsidRDefault="006F385B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1E57298B" w14:textId="1371E3BB" w:rsidR="000B585A" w:rsidRDefault="00611FD9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Лингвистический метод </w:t>
            </w:r>
            <w:r w:rsidRPr="00611FD9">
              <w:rPr>
                <w:rFonts w:eastAsia="Calibri"/>
              </w:rPr>
              <w:t>исследования языка</w:t>
            </w:r>
            <w:r>
              <w:rPr>
                <w:rFonts w:eastAsia="Calibri"/>
              </w:rPr>
              <w:t xml:space="preserve">, </w:t>
            </w:r>
            <w:r w:rsidRPr="00611FD9">
              <w:rPr>
                <w:rFonts w:eastAsia="Calibri"/>
              </w:rPr>
              <w:t>основанный на изучении окружения отдельных единиц в тексте.</w:t>
            </w:r>
          </w:p>
        </w:tc>
        <w:tc>
          <w:tcPr>
            <w:tcW w:w="2264" w:type="dxa"/>
          </w:tcPr>
          <w:p w14:paraId="10E17152" w14:textId="77777777" w:rsidR="000B585A" w:rsidRDefault="000B585A" w:rsidP="00A46494">
            <w:pPr>
              <w:pStyle w:val="a8"/>
              <w:ind w:firstLine="0"/>
            </w:pPr>
          </w:p>
        </w:tc>
      </w:tr>
      <w:tr w:rsidR="006F385B" w14:paraId="78133454" w14:textId="77777777" w:rsidTr="00BB5C0C">
        <w:tc>
          <w:tcPr>
            <w:tcW w:w="2226" w:type="dxa"/>
          </w:tcPr>
          <w:p w14:paraId="3571F13C" w14:textId="40804533" w:rsidR="006F385B" w:rsidRDefault="006F385B" w:rsidP="00A46494">
            <w:pPr>
              <w:pStyle w:val="a8"/>
              <w:ind w:firstLine="0"/>
            </w:pPr>
            <w:r>
              <w:t>М</w:t>
            </w:r>
            <w:r w:rsidRPr="006F385B">
              <w:t>етод компонентного анализа</w:t>
            </w:r>
          </w:p>
        </w:tc>
        <w:tc>
          <w:tcPr>
            <w:tcW w:w="2152" w:type="dxa"/>
          </w:tcPr>
          <w:p w14:paraId="6F405679" w14:textId="36AE38AE" w:rsidR="006F385B" w:rsidRDefault="006F385B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12424B55" w14:textId="1AC61DB2" w:rsidR="006F385B" w:rsidRDefault="00611FD9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Лингвистический метод</w:t>
            </w:r>
            <w:r w:rsidR="00DD6FE8">
              <w:rPr>
                <w:rFonts w:eastAsia="Calibri"/>
              </w:rPr>
              <w:t>, по</w:t>
            </w:r>
            <w:r w:rsidR="00DD6FE8" w:rsidRPr="00DD6FE8">
              <w:rPr>
                <w:rFonts w:eastAsia="Calibri"/>
              </w:rPr>
              <w:t>зволя</w:t>
            </w:r>
            <w:r w:rsidR="00DD6FE8">
              <w:rPr>
                <w:rFonts w:eastAsia="Calibri"/>
              </w:rPr>
              <w:t>ющий</w:t>
            </w:r>
            <w:r w:rsidR="00DD6FE8" w:rsidRPr="00DD6FE8">
              <w:rPr>
                <w:rFonts w:eastAsia="Calibri"/>
              </w:rPr>
              <w:t xml:space="preserve"> выявить семантические компоненты, меньшие, чем слово (семы).</w:t>
            </w:r>
          </w:p>
        </w:tc>
        <w:tc>
          <w:tcPr>
            <w:tcW w:w="2264" w:type="dxa"/>
          </w:tcPr>
          <w:p w14:paraId="1450BA99" w14:textId="77777777" w:rsidR="006F385B" w:rsidRDefault="006F385B" w:rsidP="00A46494">
            <w:pPr>
              <w:pStyle w:val="a8"/>
              <w:ind w:firstLine="0"/>
            </w:pPr>
          </w:p>
        </w:tc>
      </w:tr>
      <w:tr w:rsidR="006F385B" w14:paraId="356F5BB6" w14:textId="77777777" w:rsidTr="00BB5C0C">
        <w:tc>
          <w:tcPr>
            <w:tcW w:w="2226" w:type="dxa"/>
          </w:tcPr>
          <w:p w14:paraId="75EFBF3E" w14:textId="4CBFF3A7" w:rsidR="006F385B" w:rsidRDefault="006F385B" w:rsidP="00A46494">
            <w:pPr>
              <w:pStyle w:val="a8"/>
              <w:ind w:firstLine="0"/>
            </w:pPr>
            <w:r>
              <w:t>К</w:t>
            </w:r>
            <w:r w:rsidRPr="006F385B">
              <w:t>онтекстуальный метод</w:t>
            </w:r>
          </w:p>
        </w:tc>
        <w:tc>
          <w:tcPr>
            <w:tcW w:w="2152" w:type="dxa"/>
          </w:tcPr>
          <w:p w14:paraId="0988A27D" w14:textId="54C135C3" w:rsidR="006F385B" w:rsidRDefault="006F385B" w:rsidP="00A46494">
            <w:pPr>
              <w:pStyle w:val="a8"/>
              <w:ind w:firstLine="0"/>
            </w:pPr>
            <w:r>
              <w:t>Метод</w:t>
            </w:r>
          </w:p>
        </w:tc>
        <w:tc>
          <w:tcPr>
            <w:tcW w:w="2702" w:type="dxa"/>
          </w:tcPr>
          <w:p w14:paraId="59CE5DB7" w14:textId="33D328B6" w:rsidR="006F385B" w:rsidRDefault="00611FD9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Лингвистический метод</w:t>
            </w:r>
            <w:r w:rsidR="00385687">
              <w:rPr>
                <w:rFonts w:eastAsia="Calibri"/>
              </w:rPr>
              <w:t xml:space="preserve"> </w:t>
            </w:r>
            <w:r w:rsidR="00385687" w:rsidRPr="00385687">
              <w:rPr>
                <w:rFonts w:eastAsia="Calibri"/>
              </w:rPr>
              <w:t>построени</w:t>
            </w:r>
            <w:r w:rsidR="00385687">
              <w:rPr>
                <w:rFonts w:eastAsia="Calibri"/>
              </w:rPr>
              <w:t>я</w:t>
            </w:r>
            <w:r w:rsidR="00385687" w:rsidRPr="00385687">
              <w:rPr>
                <w:rFonts w:eastAsia="Calibri"/>
              </w:rPr>
              <w:t xml:space="preserve"> когнитивных, концептуальных моделей и схем.</w:t>
            </w:r>
          </w:p>
        </w:tc>
        <w:tc>
          <w:tcPr>
            <w:tcW w:w="2264" w:type="dxa"/>
          </w:tcPr>
          <w:p w14:paraId="5CEE1A2F" w14:textId="77777777" w:rsidR="006F385B" w:rsidRDefault="006F385B" w:rsidP="00A46494">
            <w:pPr>
              <w:pStyle w:val="a8"/>
              <w:ind w:firstLine="0"/>
            </w:pPr>
          </w:p>
        </w:tc>
      </w:tr>
      <w:tr w:rsidR="00B14891" w14:paraId="5EBFB786" w14:textId="77777777" w:rsidTr="00BB5C0C">
        <w:tc>
          <w:tcPr>
            <w:tcW w:w="2226" w:type="dxa"/>
          </w:tcPr>
          <w:p w14:paraId="569E3301" w14:textId="091F2E9C" w:rsidR="00B14891" w:rsidRDefault="00B14891" w:rsidP="00A46494">
            <w:pPr>
              <w:pStyle w:val="a8"/>
              <w:ind w:firstLine="0"/>
            </w:pPr>
            <w:r w:rsidRPr="00B14891">
              <w:t>Задача принятия решения</w:t>
            </w:r>
          </w:p>
        </w:tc>
        <w:tc>
          <w:tcPr>
            <w:tcW w:w="2152" w:type="dxa"/>
          </w:tcPr>
          <w:p w14:paraId="0E178A21" w14:textId="6C516D67" w:rsidR="00B14891" w:rsidRDefault="00D61F28" w:rsidP="00A46494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381AC285" w14:textId="0900D6D9" w:rsidR="00B14891" w:rsidRDefault="00A83106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Задача искусственного интеллекта</w:t>
            </w:r>
            <w:r w:rsidR="00096060">
              <w:rPr>
                <w:rFonts w:eastAsia="Calibri"/>
              </w:rPr>
              <w:t xml:space="preserve"> в принятии более разумных и рациональных </w:t>
            </w:r>
            <w:r w:rsidR="000D4DDB">
              <w:rPr>
                <w:rFonts w:eastAsia="Calibri"/>
              </w:rPr>
              <w:t xml:space="preserve">деловых </w:t>
            </w:r>
            <w:r w:rsidR="00096060">
              <w:rPr>
                <w:rFonts w:eastAsia="Calibri"/>
              </w:rPr>
              <w:t>решений.</w:t>
            </w:r>
          </w:p>
        </w:tc>
        <w:tc>
          <w:tcPr>
            <w:tcW w:w="2264" w:type="dxa"/>
          </w:tcPr>
          <w:p w14:paraId="75A53A6F" w14:textId="77777777" w:rsidR="00B14891" w:rsidRDefault="00B14891" w:rsidP="00A46494">
            <w:pPr>
              <w:pStyle w:val="a8"/>
              <w:ind w:firstLine="0"/>
            </w:pPr>
          </w:p>
        </w:tc>
      </w:tr>
      <w:tr w:rsidR="00B14891" w14:paraId="23D4FBDE" w14:textId="77777777" w:rsidTr="00BB5C0C">
        <w:tc>
          <w:tcPr>
            <w:tcW w:w="2226" w:type="dxa"/>
          </w:tcPr>
          <w:p w14:paraId="0B535966" w14:textId="5A6F2426" w:rsidR="00B14891" w:rsidRDefault="00B14891" w:rsidP="00A46494">
            <w:pPr>
              <w:pStyle w:val="a8"/>
              <w:ind w:firstLine="0"/>
            </w:pPr>
            <w:r w:rsidRPr="00B14891">
              <w:t>Задача автоматизации</w:t>
            </w:r>
          </w:p>
        </w:tc>
        <w:tc>
          <w:tcPr>
            <w:tcW w:w="2152" w:type="dxa"/>
          </w:tcPr>
          <w:p w14:paraId="179942EC" w14:textId="6FA29233" w:rsidR="00B14891" w:rsidRDefault="00D61F28" w:rsidP="00A46494">
            <w:pPr>
              <w:pStyle w:val="a8"/>
              <w:ind w:firstLine="0"/>
            </w:pPr>
            <w:r>
              <w:t>Задача</w:t>
            </w:r>
          </w:p>
        </w:tc>
        <w:tc>
          <w:tcPr>
            <w:tcW w:w="2702" w:type="dxa"/>
          </w:tcPr>
          <w:p w14:paraId="6DA9194B" w14:textId="67EB0520" w:rsidR="00B14891" w:rsidRDefault="00AE4727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Задача искусственного интеллекта, </w:t>
            </w:r>
            <w:r>
              <w:rPr>
                <w:rFonts w:eastAsia="Calibri"/>
              </w:rPr>
              <w:lastRenderedPageBreak/>
              <w:t>заключающаяся в автоматизации труда человека</w:t>
            </w:r>
            <w:r w:rsidR="004307F7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0B3C4FFB" w14:textId="77777777" w:rsidR="00B14891" w:rsidRDefault="00B14891" w:rsidP="00A46494">
            <w:pPr>
              <w:pStyle w:val="a8"/>
              <w:ind w:firstLine="0"/>
            </w:pPr>
          </w:p>
        </w:tc>
      </w:tr>
      <w:tr w:rsidR="00A53F59" w14:paraId="45BBF702" w14:textId="77777777" w:rsidTr="00BB5C0C">
        <w:tc>
          <w:tcPr>
            <w:tcW w:w="2226" w:type="dxa"/>
          </w:tcPr>
          <w:p w14:paraId="656E8F1A" w14:textId="1CD995E5" w:rsidR="00A53F59" w:rsidRPr="00B14891" w:rsidRDefault="00A53F59" w:rsidP="00A46494">
            <w:pPr>
              <w:pStyle w:val="a8"/>
              <w:ind w:firstLine="0"/>
            </w:pPr>
            <w:r w:rsidRPr="00A53F59">
              <w:t>VHDL</w:t>
            </w:r>
          </w:p>
        </w:tc>
        <w:tc>
          <w:tcPr>
            <w:tcW w:w="2152" w:type="dxa"/>
          </w:tcPr>
          <w:p w14:paraId="5D74CCE2" w14:textId="1A5CC8DC" w:rsidR="00A53F59" w:rsidRDefault="00A53F59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64E4DE47" w14:textId="48A0B1D5" w:rsidR="00A53F59" w:rsidRDefault="004E28BA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Я</w:t>
            </w:r>
            <w:r w:rsidRPr="004E28BA">
              <w:rPr>
                <w:rFonts w:eastAsia="Calibri"/>
              </w:rPr>
              <w:t xml:space="preserve">зык </w:t>
            </w:r>
            <w:r>
              <w:rPr>
                <w:rFonts w:eastAsia="Calibri"/>
              </w:rPr>
              <w:t xml:space="preserve">спецификации </w:t>
            </w:r>
            <w:r w:rsidRPr="004E28BA">
              <w:rPr>
                <w:rFonts w:eastAsia="Calibri"/>
              </w:rPr>
              <w:t>описания аппаратуры интегральных схем.</w:t>
            </w:r>
          </w:p>
        </w:tc>
        <w:tc>
          <w:tcPr>
            <w:tcW w:w="2264" w:type="dxa"/>
          </w:tcPr>
          <w:p w14:paraId="3B304460" w14:textId="77777777" w:rsidR="00A53F59" w:rsidRDefault="00A53F59" w:rsidP="00A46494">
            <w:pPr>
              <w:pStyle w:val="a8"/>
              <w:ind w:firstLine="0"/>
            </w:pPr>
          </w:p>
        </w:tc>
      </w:tr>
      <w:tr w:rsidR="00A53F59" w14:paraId="3CA9FE1D" w14:textId="77777777" w:rsidTr="00BB5C0C">
        <w:tc>
          <w:tcPr>
            <w:tcW w:w="2226" w:type="dxa"/>
          </w:tcPr>
          <w:p w14:paraId="46102690" w14:textId="05CDE3B0" w:rsidR="00A53F59" w:rsidRPr="00B14891" w:rsidRDefault="00A53F59" w:rsidP="00A46494">
            <w:pPr>
              <w:pStyle w:val="a8"/>
              <w:ind w:firstLine="0"/>
            </w:pPr>
            <w:r w:rsidRPr="00A53F59">
              <w:t>SDL</w:t>
            </w:r>
          </w:p>
        </w:tc>
        <w:tc>
          <w:tcPr>
            <w:tcW w:w="2152" w:type="dxa"/>
          </w:tcPr>
          <w:p w14:paraId="74A4473D" w14:textId="48AD05BA" w:rsidR="00A53F59" w:rsidRDefault="007D405E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5D4DE2B3" w14:textId="6167DDAE" w:rsidR="00A53F59" w:rsidRDefault="00CB281D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Я</w:t>
            </w:r>
            <w:r w:rsidRPr="00CB281D">
              <w:rPr>
                <w:rFonts w:eastAsia="Calibri"/>
              </w:rPr>
              <w:t>зык спецификаций с формальной семантикой.</w:t>
            </w:r>
          </w:p>
        </w:tc>
        <w:tc>
          <w:tcPr>
            <w:tcW w:w="2264" w:type="dxa"/>
          </w:tcPr>
          <w:p w14:paraId="0FFECA77" w14:textId="77777777" w:rsidR="00A53F59" w:rsidRDefault="00A53F59" w:rsidP="00A46494">
            <w:pPr>
              <w:pStyle w:val="a8"/>
              <w:ind w:firstLine="0"/>
            </w:pPr>
          </w:p>
        </w:tc>
      </w:tr>
      <w:tr w:rsidR="00FA73AD" w14:paraId="15D5BFD0" w14:textId="77777777" w:rsidTr="00BB5C0C">
        <w:tc>
          <w:tcPr>
            <w:tcW w:w="2226" w:type="dxa"/>
          </w:tcPr>
          <w:p w14:paraId="041A0D69" w14:textId="60A580AD" w:rsidR="00FA73AD" w:rsidRPr="00A53F59" w:rsidRDefault="000E4AFF" w:rsidP="00A46494">
            <w:pPr>
              <w:pStyle w:val="a8"/>
              <w:ind w:firstLine="0"/>
            </w:pPr>
            <w:r w:rsidRPr="000E4AFF">
              <w:t>Интерпретируемый язык программирования</w:t>
            </w:r>
          </w:p>
        </w:tc>
        <w:tc>
          <w:tcPr>
            <w:tcW w:w="2152" w:type="dxa"/>
          </w:tcPr>
          <w:p w14:paraId="76812EFC" w14:textId="5BBD66FA" w:rsidR="00FA73AD" w:rsidRDefault="000E4AFF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54F48271" w14:textId="71D0C0C0" w:rsidR="00FA73AD" w:rsidRDefault="000E4AFF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Я</w:t>
            </w:r>
            <w:r w:rsidRPr="000E4AFF">
              <w:rPr>
                <w:rFonts w:eastAsia="Calibri"/>
              </w:rPr>
              <w:t>зык</w:t>
            </w:r>
            <w:r>
              <w:rPr>
                <w:rFonts w:eastAsia="Calibri"/>
              </w:rPr>
              <w:t xml:space="preserve"> программирования</w:t>
            </w:r>
            <w:r w:rsidRPr="000E4AFF">
              <w:rPr>
                <w:rFonts w:eastAsia="Calibri"/>
              </w:rPr>
              <w:t>, разработанный для непосредственного выполнения исходного кода без необходимости компилировать программу в инструкции на машинном языке.</w:t>
            </w:r>
          </w:p>
        </w:tc>
        <w:tc>
          <w:tcPr>
            <w:tcW w:w="2264" w:type="dxa"/>
          </w:tcPr>
          <w:p w14:paraId="433CFD7F" w14:textId="77777777" w:rsidR="00FA73AD" w:rsidRDefault="00FA73AD" w:rsidP="00A46494">
            <w:pPr>
              <w:pStyle w:val="a8"/>
              <w:ind w:firstLine="0"/>
            </w:pPr>
          </w:p>
        </w:tc>
      </w:tr>
      <w:tr w:rsidR="00FA73AD" w14:paraId="4FBD20E4" w14:textId="77777777" w:rsidTr="00BB5C0C">
        <w:tc>
          <w:tcPr>
            <w:tcW w:w="2226" w:type="dxa"/>
          </w:tcPr>
          <w:p w14:paraId="61C26542" w14:textId="552437D0" w:rsidR="00FA73AD" w:rsidRPr="00F04887" w:rsidRDefault="00F04887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JavaScript</w:t>
            </w:r>
          </w:p>
        </w:tc>
        <w:tc>
          <w:tcPr>
            <w:tcW w:w="2152" w:type="dxa"/>
          </w:tcPr>
          <w:p w14:paraId="79B38D88" w14:textId="4515C286" w:rsidR="00FA73AD" w:rsidRDefault="00F04887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7849A492" w14:textId="3D4DDFBF" w:rsidR="00FA73AD" w:rsidRDefault="0033401D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Интерпретируемый </w:t>
            </w:r>
            <w:proofErr w:type="spellStart"/>
            <w:r w:rsidR="00290C2C" w:rsidRPr="00290C2C">
              <w:rPr>
                <w:rFonts w:eastAsia="Calibri"/>
              </w:rPr>
              <w:t>мультипарадигменный</w:t>
            </w:r>
            <w:proofErr w:type="spellEnd"/>
            <w:r w:rsidR="00290C2C" w:rsidRPr="00290C2C">
              <w:rPr>
                <w:rFonts w:eastAsia="Calibri"/>
              </w:rPr>
              <w:t xml:space="preserve"> </w:t>
            </w:r>
            <w:r w:rsidR="00290C2C">
              <w:rPr>
                <w:rFonts w:eastAsia="Calibri"/>
              </w:rPr>
              <w:t xml:space="preserve">высокоуровневый </w:t>
            </w:r>
            <w:r>
              <w:rPr>
                <w:rFonts w:eastAsia="Calibri"/>
              </w:rPr>
              <w:t>язык программирования</w:t>
            </w:r>
            <w:r w:rsidR="00290C2C">
              <w:rPr>
                <w:rFonts w:eastAsia="Calibri"/>
              </w:rPr>
              <w:t xml:space="preserve"> с динамической слабой типизацией и </w:t>
            </w:r>
            <w:r w:rsidR="00290C2C" w:rsidRPr="00011073">
              <w:rPr>
                <w:rFonts w:eastAsia="Calibri"/>
              </w:rPr>
              <w:t>автоматическим управлением памятью,</w:t>
            </w:r>
            <w:r>
              <w:rPr>
                <w:rFonts w:eastAsia="Calibri"/>
              </w:rPr>
              <w:t xml:space="preserve"> который является </w:t>
            </w:r>
            <w:r w:rsidRPr="00706AA8">
              <w:rPr>
                <w:rFonts w:eastAsia="Calibri"/>
              </w:rPr>
              <w:t xml:space="preserve">реализацией спецификации </w:t>
            </w:r>
            <w:proofErr w:type="spellStart"/>
            <w:r w:rsidRPr="00706AA8">
              <w:rPr>
                <w:rFonts w:eastAsia="Calibri"/>
              </w:rPr>
              <w:t>ECMAScript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3C3B7325" w14:textId="77777777" w:rsidR="00FA73AD" w:rsidRDefault="00FA73AD" w:rsidP="00A46494">
            <w:pPr>
              <w:pStyle w:val="a8"/>
              <w:ind w:firstLine="0"/>
            </w:pPr>
          </w:p>
        </w:tc>
      </w:tr>
      <w:tr w:rsidR="00FA73AD" w14:paraId="4C8632BD" w14:textId="77777777" w:rsidTr="00BB5C0C">
        <w:tc>
          <w:tcPr>
            <w:tcW w:w="2226" w:type="dxa"/>
          </w:tcPr>
          <w:p w14:paraId="003B19E3" w14:textId="55566324" w:rsidR="00FA73AD" w:rsidRPr="00F04887" w:rsidRDefault="00F04887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Python</w:t>
            </w:r>
          </w:p>
        </w:tc>
        <w:tc>
          <w:tcPr>
            <w:tcW w:w="2152" w:type="dxa"/>
          </w:tcPr>
          <w:p w14:paraId="765CC3CC" w14:textId="6ED478DA" w:rsidR="00FA73AD" w:rsidRDefault="00F04887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5FD05B00" w14:textId="3D4C93F4" w:rsidR="00FA73AD" w:rsidRDefault="0033401D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Интерпретируемый </w:t>
            </w:r>
            <w:r w:rsidR="00011073">
              <w:rPr>
                <w:rFonts w:eastAsia="Calibri"/>
              </w:rPr>
              <w:t>в</w:t>
            </w:r>
            <w:r w:rsidR="00011073" w:rsidRPr="00011073">
              <w:rPr>
                <w:rFonts w:eastAsia="Calibri"/>
              </w:rPr>
              <w:t xml:space="preserve">ысокоуровневый </w:t>
            </w:r>
            <w:r>
              <w:rPr>
                <w:rFonts w:eastAsia="Calibri"/>
              </w:rPr>
              <w:t xml:space="preserve">язык </w:t>
            </w:r>
            <w:r>
              <w:rPr>
                <w:rFonts w:eastAsia="Calibri"/>
              </w:rPr>
              <w:lastRenderedPageBreak/>
              <w:t>программирования</w:t>
            </w:r>
            <w:r w:rsidR="00011073">
              <w:rPr>
                <w:rFonts w:eastAsia="Calibri"/>
              </w:rPr>
              <w:t xml:space="preserve"> </w:t>
            </w:r>
            <w:r w:rsidR="00011073" w:rsidRPr="00011073">
              <w:rPr>
                <w:rFonts w:eastAsia="Calibri"/>
              </w:rPr>
              <w:t>общего назначения с динамической строгой типизацией и автоматическим управлением памятью, ориентированный на повышение производительности разработчика, читаемости кода и его качества, а также на обеспечение переносимости написанных на нём программ.</w:t>
            </w:r>
          </w:p>
        </w:tc>
        <w:tc>
          <w:tcPr>
            <w:tcW w:w="2264" w:type="dxa"/>
          </w:tcPr>
          <w:p w14:paraId="573FFAD2" w14:textId="77777777" w:rsidR="00FA73AD" w:rsidRDefault="00FA73AD" w:rsidP="00A46494">
            <w:pPr>
              <w:pStyle w:val="a8"/>
              <w:ind w:firstLine="0"/>
            </w:pPr>
          </w:p>
        </w:tc>
      </w:tr>
      <w:tr w:rsidR="00FA73AD" w14:paraId="0DEDE01B" w14:textId="77777777" w:rsidTr="00BB5C0C">
        <w:tc>
          <w:tcPr>
            <w:tcW w:w="2226" w:type="dxa"/>
          </w:tcPr>
          <w:p w14:paraId="4D669A76" w14:textId="7DEAF11A" w:rsidR="00FA73AD" w:rsidRPr="00F04887" w:rsidRDefault="00F04887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PHP</w:t>
            </w:r>
          </w:p>
        </w:tc>
        <w:tc>
          <w:tcPr>
            <w:tcW w:w="2152" w:type="dxa"/>
          </w:tcPr>
          <w:p w14:paraId="74407D53" w14:textId="682D2BCB" w:rsidR="00FA73AD" w:rsidRDefault="00F04887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6914DEE6" w14:textId="4E74B406" w:rsidR="00FA73AD" w:rsidRPr="002346CB" w:rsidRDefault="002346CB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И</w:t>
            </w:r>
            <w:r w:rsidRPr="002346CB">
              <w:rPr>
                <w:rFonts w:eastAsia="Calibri"/>
              </w:rPr>
              <w:t>нтерпретируемый</w:t>
            </w:r>
            <w:r w:rsidR="00F21C5C">
              <w:rPr>
                <w:rFonts w:eastAsia="Calibri"/>
              </w:rPr>
              <w:t xml:space="preserve"> </w:t>
            </w:r>
            <w:proofErr w:type="spellStart"/>
            <w:r w:rsidR="00F21C5C" w:rsidRPr="00F21C5C">
              <w:rPr>
                <w:rFonts w:eastAsia="Calibri"/>
              </w:rPr>
              <w:t>мультипарадигмальный</w:t>
            </w:r>
            <w:proofErr w:type="spellEnd"/>
            <w:r w:rsidRPr="002346CB">
              <w:rPr>
                <w:rFonts w:eastAsia="Calibri"/>
              </w:rPr>
              <w:t xml:space="preserve"> скриптовый язык программирования общего назначения.</w:t>
            </w:r>
          </w:p>
        </w:tc>
        <w:tc>
          <w:tcPr>
            <w:tcW w:w="2264" w:type="dxa"/>
          </w:tcPr>
          <w:p w14:paraId="60B8003C" w14:textId="77777777" w:rsidR="00FA73AD" w:rsidRDefault="00FA73AD" w:rsidP="00A46494">
            <w:pPr>
              <w:pStyle w:val="a8"/>
              <w:ind w:firstLine="0"/>
            </w:pPr>
          </w:p>
        </w:tc>
      </w:tr>
      <w:tr w:rsidR="00FA73AD" w14:paraId="46B92972" w14:textId="77777777" w:rsidTr="00BB5C0C">
        <w:tc>
          <w:tcPr>
            <w:tcW w:w="2226" w:type="dxa"/>
          </w:tcPr>
          <w:p w14:paraId="3262A71E" w14:textId="54B9F91B" w:rsidR="00FA73AD" w:rsidRPr="00956B4B" w:rsidRDefault="00956B4B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Haskell</w:t>
            </w:r>
          </w:p>
        </w:tc>
        <w:tc>
          <w:tcPr>
            <w:tcW w:w="2152" w:type="dxa"/>
          </w:tcPr>
          <w:p w14:paraId="0DB1F907" w14:textId="1827F8DB" w:rsidR="00FA73AD" w:rsidRDefault="008C09A3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7FAB2DD2" w14:textId="4E29D4FA" w:rsidR="00FA73AD" w:rsidRDefault="00560CCF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Интерпретируемый и компилированный чистый функциональный</w:t>
            </w:r>
            <w:r w:rsidRPr="00011073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язык программирования </w:t>
            </w:r>
            <w:r w:rsidRPr="00011073">
              <w:rPr>
                <w:rFonts w:eastAsia="Calibri"/>
              </w:rPr>
              <w:t>общего назначения с</w:t>
            </w:r>
            <w:r>
              <w:rPr>
                <w:rFonts w:eastAsia="Calibri"/>
              </w:rPr>
              <w:t>о статической</w:t>
            </w:r>
            <w:r w:rsidRPr="00011073">
              <w:rPr>
                <w:rFonts w:eastAsia="Calibri"/>
              </w:rPr>
              <w:t xml:space="preserve"> строгой типизацией и автоматическим </w:t>
            </w:r>
            <w:r>
              <w:rPr>
                <w:rFonts w:eastAsia="Calibri"/>
              </w:rPr>
              <w:t>выводом типов</w:t>
            </w:r>
            <w:r w:rsidRPr="00011073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6509DEE7" w14:textId="77777777" w:rsidR="00FA73AD" w:rsidRDefault="00FA73AD" w:rsidP="00A46494">
            <w:pPr>
              <w:pStyle w:val="a8"/>
              <w:ind w:firstLine="0"/>
            </w:pPr>
          </w:p>
        </w:tc>
      </w:tr>
      <w:tr w:rsidR="00CC7AF5" w14:paraId="0478FB25" w14:textId="77777777" w:rsidTr="00BB5C0C">
        <w:tc>
          <w:tcPr>
            <w:tcW w:w="2226" w:type="dxa"/>
          </w:tcPr>
          <w:p w14:paraId="0526B3EA" w14:textId="04326377" w:rsidR="00CC7AF5" w:rsidRPr="00956B4B" w:rsidRDefault="00956B4B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Go</w:t>
            </w:r>
            <w:r w:rsidR="007F0AA9">
              <w:rPr>
                <w:lang w:val="en-US"/>
              </w:rPr>
              <w:t>lang</w:t>
            </w:r>
          </w:p>
        </w:tc>
        <w:tc>
          <w:tcPr>
            <w:tcW w:w="2152" w:type="dxa"/>
          </w:tcPr>
          <w:p w14:paraId="38D0D992" w14:textId="50829E62" w:rsidR="00CC7AF5" w:rsidRDefault="008C09A3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3F378D68" w14:textId="5C12BDF8" w:rsidR="00CC7AF5" w:rsidRDefault="00251B2D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 w:rsidRPr="00251B2D">
              <w:rPr>
                <w:rFonts w:eastAsia="Calibri"/>
              </w:rPr>
              <w:t xml:space="preserve">Компилируемый многопоточный язык программирования </w:t>
            </w:r>
            <w:r w:rsidR="006B59FD" w:rsidRPr="00011073">
              <w:rPr>
                <w:rFonts w:eastAsia="Calibri"/>
              </w:rPr>
              <w:t>с</w:t>
            </w:r>
            <w:r w:rsidR="006B59FD">
              <w:rPr>
                <w:rFonts w:eastAsia="Calibri"/>
              </w:rPr>
              <w:t xml:space="preserve">о </w:t>
            </w:r>
            <w:r w:rsidR="006B59FD">
              <w:rPr>
                <w:rFonts w:eastAsia="Calibri"/>
              </w:rPr>
              <w:lastRenderedPageBreak/>
              <w:t>статической</w:t>
            </w:r>
            <w:r w:rsidR="006B59FD" w:rsidRPr="00011073">
              <w:rPr>
                <w:rFonts w:eastAsia="Calibri"/>
              </w:rPr>
              <w:t xml:space="preserve"> строгой типизацией и автоматическим </w:t>
            </w:r>
            <w:r w:rsidR="006B59FD">
              <w:rPr>
                <w:rFonts w:eastAsia="Calibri"/>
              </w:rPr>
              <w:t>выводом типов</w:t>
            </w:r>
            <w:r w:rsidRPr="00251B2D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5138A0AD" w14:textId="77777777" w:rsidR="00CC7AF5" w:rsidRDefault="00CC7AF5" w:rsidP="00A46494">
            <w:pPr>
              <w:pStyle w:val="a8"/>
              <w:ind w:firstLine="0"/>
            </w:pPr>
          </w:p>
        </w:tc>
      </w:tr>
      <w:tr w:rsidR="00CC7AF5" w14:paraId="5DA15A2E" w14:textId="77777777" w:rsidTr="00BB5C0C">
        <w:tc>
          <w:tcPr>
            <w:tcW w:w="2226" w:type="dxa"/>
          </w:tcPr>
          <w:p w14:paraId="7B601F66" w14:textId="4546061F" w:rsidR="00CC7AF5" w:rsidRPr="00956B4B" w:rsidRDefault="00956B4B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2152" w:type="dxa"/>
          </w:tcPr>
          <w:p w14:paraId="31A1799A" w14:textId="3E02F19D" w:rsidR="00CC7AF5" w:rsidRDefault="008C09A3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1AC2D201" w14:textId="0499C400" w:rsidR="00CC7AF5" w:rsidRDefault="006000CB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К</w:t>
            </w:r>
            <w:r w:rsidRPr="006000CB">
              <w:rPr>
                <w:rFonts w:eastAsia="Calibri"/>
              </w:rPr>
              <w:t xml:space="preserve">омпилируемый статически типизированный язык программирования общего назначения, разработанный как развитие языка </w:t>
            </w:r>
            <w:r w:rsidR="00DE4C1F">
              <w:rPr>
                <w:rFonts w:eastAsia="Calibri"/>
                <w:lang w:val="en-US"/>
              </w:rPr>
              <w:t>B</w:t>
            </w:r>
            <w:r w:rsidRPr="006000CB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3EFF27A9" w14:textId="77777777" w:rsidR="00CC7AF5" w:rsidRDefault="00CC7AF5" w:rsidP="00A46494">
            <w:pPr>
              <w:pStyle w:val="a8"/>
              <w:ind w:firstLine="0"/>
            </w:pPr>
          </w:p>
        </w:tc>
      </w:tr>
      <w:tr w:rsidR="00CC7AF5" w14:paraId="2A30CE56" w14:textId="77777777" w:rsidTr="00BB5C0C">
        <w:tc>
          <w:tcPr>
            <w:tcW w:w="2226" w:type="dxa"/>
          </w:tcPr>
          <w:p w14:paraId="17B1801F" w14:textId="19D9AE2E" w:rsidR="00CC7AF5" w:rsidRPr="00956B4B" w:rsidRDefault="00956B4B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C#</w:t>
            </w:r>
          </w:p>
        </w:tc>
        <w:tc>
          <w:tcPr>
            <w:tcW w:w="2152" w:type="dxa"/>
          </w:tcPr>
          <w:p w14:paraId="0F8CEA20" w14:textId="11FBEFFA" w:rsidR="00CC7AF5" w:rsidRDefault="008C09A3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2BFE7E54" w14:textId="37D5A184" w:rsidR="00CC7AF5" w:rsidRDefault="004B2940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К</w:t>
            </w:r>
            <w:r w:rsidRPr="006000CB">
              <w:rPr>
                <w:rFonts w:eastAsia="Calibri"/>
              </w:rPr>
              <w:t xml:space="preserve">омпилируемый </w:t>
            </w:r>
            <w:r w:rsidR="00397190">
              <w:rPr>
                <w:rFonts w:eastAsia="Calibri"/>
              </w:rPr>
              <w:t xml:space="preserve">в байт-код </w:t>
            </w:r>
            <w:r w:rsidRPr="006000CB">
              <w:rPr>
                <w:rFonts w:eastAsia="Calibri"/>
              </w:rPr>
              <w:t xml:space="preserve">статически типизированный </w:t>
            </w:r>
            <w:r w:rsidRPr="004B2940">
              <w:rPr>
                <w:rFonts w:eastAsia="Calibri"/>
              </w:rPr>
              <w:t>объектно-ориентированный язык программирования общего назначения</w:t>
            </w:r>
            <w:r w:rsidR="003E2B46">
              <w:rPr>
                <w:rFonts w:eastAsia="Calibri"/>
              </w:rPr>
              <w:t xml:space="preserve">, разработан </w:t>
            </w:r>
            <w:r w:rsidR="003E2B46" w:rsidRPr="003E2B46">
              <w:rPr>
                <w:rFonts w:eastAsia="Calibri"/>
              </w:rPr>
              <w:t xml:space="preserve">как язык разработки приложений для платформы </w:t>
            </w:r>
            <w:proofErr w:type="spellStart"/>
            <w:r w:rsidR="003E2B46" w:rsidRPr="003E2B46">
              <w:rPr>
                <w:rFonts w:eastAsia="Calibri"/>
              </w:rPr>
              <w:t>Microsoft</w:t>
            </w:r>
            <w:proofErr w:type="spellEnd"/>
            <w:r w:rsidR="003E2B46" w:rsidRPr="003E2B46">
              <w:rPr>
                <w:rFonts w:eastAsia="Calibri"/>
              </w:rPr>
              <w:t xml:space="preserve"> .NET </w:t>
            </w:r>
            <w:proofErr w:type="spellStart"/>
            <w:r w:rsidR="003E2B46" w:rsidRPr="003E2B46">
              <w:rPr>
                <w:rFonts w:eastAsia="Calibri"/>
              </w:rPr>
              <w:t>Framework</w:t>
            </w:r>
            <w:proofErr w:type="spellEnd"/>
            <w:r w:rsidR="003E2B46" w:rsidRPr="003E2B46">
              <w:rPr>
                <w:rFonts w:eastAsia="Calibri"/>
              </w:rPr>
              <w:t xml:space="preserve"> и .NET </w:t>
            </w:r>
            <w:proofErr w:type="spellStart"/>
            <w:r w:rsidR="003E2B46" w:rsidRPr="003E2B46">
              <w:rPr>
                <w:rFonts w:eastAsia="Calibri"/>
              </w:rPr>
              <w:t>Core</w:t>
            </w:r>
            <w:proofErr w:type="spellEnd"/>
            <w:r w:rsidR="003E2B46" w:rsidRPr="003E2B46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5D4138E7" w14:textId="77777777" w:rsidR="00CC7AF5" w:rsidRDefault="00CC7AF5" w:rsidP="00A46494">
            <w:pPr>
              <w:pStyle w:val="a8"/>
              <w:ind w:firstLine="0"/>
            </w:pPr>
          </w:p>
        </w:tc>
      </w:tr>
      <w:tr w:rsidR="00CC7AF5" w14:paraId="0AD4C960" w14:textId="77777777" w:rsidTr="00BB5C0C">
        <w:tc>
          <w:tcPr>
            <w:tcW w:w="2226" w:type="dxa"/>
          </w:tcPr>
          <w:p w14:paraId="5D63CC62" w14:textId="484639AC" w:rsidR="00CC7AF5" w:rsidRPr="00956B4B" w:rsidRDefault="00956B4B" w:rsidP="00A46494">
            <w:pPr>
              <w:pStyle w:val="a8"/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2152" w:type="dxa"/>
          </w:tcPr>
          <w:p w14:paraId="58A4AF41" w14:textId="0931F86E" w:rsidR="00CC7AF5" w:rsidRDefault="008C09A3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40E440C8" w14:textId="2CDEE951" w:rsidR="00CC7AF5" w:rsidRDefault="00397190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К</w:t>
            </w:r>
            <w:r w:rsidRPr="006000CB">
              <w:rPr>
                <w:rFonts w:eastAsia="Calibri"/>
              </w:rPr>
              <w:t xml:space="preserve">омпилируемый </w:t>
            </w:r>
            <w:r>
              <w:rPr>
                <w:rFonts w:eastAsia="Calibri"/>
              </w:rPr>
              <w:t xml:space="preserve">в байт-код </w:t>
            </w:r>
            <w:r w:rsidRPr="00397190">
              <w:rPr>
                <w:rFonts w:eastAsia="Calibri"/>
              </w:rPr>
              <w:t>строго типизированный объектно-ориентированный язык программирования общего назначения</w:t>
            </w:r>
            <w:r>
              <w:rPr>
                <w:rFonts w:eastAsia="Calibri"/>
              </w:rPr>
              <w:t xml:space="preserve">, </w:t>
            </w:r>
            <w:r w:rsidRPr="00397190">
              <w:rPr>
                <w:rFonts w:eastAsia="Calibri"/>
              </w:rPr>
              <w:t xml:space="preserve">разработанный компанией </w:t>
            </w:r>
            <w:proofErr w:type="spellStart"/>
            <w:r w:rsidRPr="00397190">
              <w:rPr>
                <w:rFonts w:eastAsia="Calibri"/>
              </w:rPr>
              <w:t>Sun</w:t>
            </w:r>
            <w:proofErr w:type="spellEnd"/>
            <w:r w:rsidRPr="00397190">
              <w:rPr>
                <w:rFonts w:eastAsia="Calibri"/>
              </w:rPr>
              <w:t xml:space="preserve"> </w:t>
            </w:r>
            <w:proofErr w:type="spellStart"/>
            <w:r w:rsidRPr="00397190">
              <w:rPr>
                <w:rFonts w:eastAsia="Calibri"/>
              </w:rPr>
              <w:t>Microsystems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0F960F47" w14:textId="77777777" w:rsidR="00CC7AF5" w:rsidRDefault="00CC7AF5" w:rsidP="00A46494">
            <w:pPr>
              <w:pStyle w:val="a8"/>
              <w:ind w:firstLine="0"/>
            </w:pPr>
          </w:p>
        </w:tc>
      </w:tr>
      <w:tr w:rsidR="00CC7AF5" w14:paraId="63877AA9" w14:textId="77777777" w:rsidTr="00BB5C0C">
        <w:tc>
          <w:tcPr>
            <w:tcW w:w="2226" w:type="dxa"/>
          </w:tcPr>
          <w:p w14:paraId="4400C002" w14:textId="0690D9B0" w:rsidR="00CC7AF5" w:rsidRPr="00A53F59" w:rsidRDefault="00986246" w:rsidP="00A46494">
            <w:pPr>
              <w:pStyle w:val="a8"/>
              <w:ind w:firstLine="0"/>
            </w:pPr>
            <w:r w:rsidRPr="00986246">
              <w:lastRenderedPageBreak/>
              <w:t>Текстовый язык моделирования</w:t>
            </w:r>
          </w:p>
        </w:tc>
        <w:tc>
          <w:tcPr>
            <w:tcW w:w="2152" w:type="dxa"/>
          </w:tcPr>
          <w:p w14:paraId="6BD2D721" w14:textId="387569A0" w:rsidR="00CC7AF5" w:rsidRDefault="00986246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1293F4FE" w14:textId="3D46388A" w:rsidR="00CC7AF5" w:rsidRDefault="00EE1471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Язык моделирования, который использует </w:t>
            </w:r>
            <w:r w:rsidR="00DB18AB" w:rsidRPr="00DB18AB">
              <w:rPr>
                <w:rFonts w:eastAsia="Calibri"/>
              </w:rPr>
              <w:t>формализованны</w:t>
            </w:r>
            <w:r w:rsidR="00DB18AB">
              <w:rPr>
                <w:rFonts w:eastAsia="Calibri"/>
              </w:rPr>
              <w:t>е</w:t>
            </w:r>
            <w:r w:rsidR="00DB18AB" w:rsidRPr="00DB18AB">
              <w:rPr>
                <w:rFonts w:eastAsia="Calibri"/>
              </w:rPr>
              <w:t xml:space="preserve"> естественны</w:t>
            </w:r>
            <w:r w:rsidR="00DB18AB">
              <w:rPr>
                <w:rFonts w:eastAsia="Calibri"/>
              </w:rPr>
              <w:t>е</w:t>
            </w:r>
            <w:r w:rsidR="00DB18AB" w:rsidRPr="00DB18AB">
              <w:rPr>
                <w:rFonts w:eastAsia="Calibri"/>
              </w:rPr>
              <w:t xml:space="preserve"> язык</w:t>
            </w:r>
            <w:r w:rsidR="00DB18AB">
              <w:rPr>
                <w:rFonts w:eastAsia="Calibri"/>
              </w:rPr>
              <w:t>и</w:t>
            </w:r>
            <w:r>
              <w:rPr>
                <w:rFonts w:eastAsia="Calibri"/>
              </w:rPr>
              <w:t xml:space="preserve"> для представления концепции и отношений и для представления ограничений.</w:t>
            </w:r>
          </w:p>
        </w:tc>
        <w:tc>
          <w:tcPr>
            <w:tcW w:w="2264" w:type="dxa"/>
          </w:tcPr>
          <w:p w14:paraId="512A6C3F" w14:textId="77777777" w:rsidR="00CC7AF5" w:rsidRDefault="00CC7AF5" w:rsidP="00A46494">
            <w:pPr>
              <w:pStyle w:val="a8"/>
              <w:ind w:firstLine="0"/>
            </w:pPr>
          </w:p>
        </w:tc>
      </w:tr>
      <w:tr w:rsidR="00986246" w14:paraId="03B7A320" w14:textId="77777777" w:rsidTr="00BB5C0C">
        <w:tc>
          <w:tcPr>
            <w:tcW w:w="2226" w:type="dxa"/>
          </w:tcPr>
          <w:p w14:paraId="53312177" w14:textId="6899BF1E" w:rsidR="00986246" w:rsidRPr="00986246" w:rsidRDefault="00986246" w:rsidP="00A46494">
            <w:pPr>
              <w:pStyle w:val="a8"/>
              <w:ind w:firstLine="0"/>
            </w:pPr>
            <w:proofErr w:type="spellStart"/>
            <w:r w:rsidRPr="00986246">
              <w:t>Gellish</w:t>
            </w:r>
            <w:proofErr w:type="spellEnd"/>
          </w:p>
        </w:tc>
        <w:tc>
          <w:tcPr>
            <w:tcW w:w="2152" w:type="dxa"/>
          </w:tcPr>
          <w:p w14:paraId="1EDDB61D" w14:textId="3F7B9CE0" w:rsidR="00986246" w:rsidRDefault="00986246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3AA02EE2" w14:textId="7D34D659" w:rsidR="00986246" w:rsidRDefault="00D50398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У</w:t>
            </w:r>
            <w:r w:rsidRPr="00D50398">
              <w:rPr>
                <w:rFonts w:eastAsia="Calibri"/>
              </w:rPr>
              <w:t>ниверсальный и расширяемый концептуальный язык моделирования данных с общими приложениями.</w:t>
            </w:r>
          </w:p>
        </w:tc>
        <w:tc>
          <w:tcPr>
            <w:tcW w:w="2264" w:type="dxa"/>
          </w:tcPr>
          <w:p w14:paraId="2E335E5B" w14:textId="77777777" w:rsidR="00986246" w:rsidRDefault="00986246" w:rsidP="00A46494">
            <w:pPr>
              <w:pStyle w:val="a8"/>
              <w:ind w:firstLine="0"/>
            </w:pPr>
          </w:p>
        </w:tc>
      </w:tr>
      <w:tr w:rsidR="00986246" w14:paraId="6604D358" w14:textId="77777777" w:rsidTr="00BB5C0C">
        <w:tc>
          <w:tcPr>
            <w:tcW w:w="2226" w:type="dxa"/>
          </w:tcPr>
          <w:p w14:paraId="218574CE" w14:textId="5EE0FE86" w:rsidR="00986246" w:rsidRPr="00986246" w:rsidRDefault="00F270BB" w:rsidP="00A46494">
            <w:pPr>
              <w:pStyle w:val="a8"/>
              <w:ind w:firstLine="0"/>
            </w:pPr>
            <w:r w:rsidRPr="00F270BB">
              <w:t>EEML</w:t>
            </w:r>
          </w:p>
        </w:tc>
        <w:tc>
          <w:tcPr>
            <w:tcW w:w="2152" w:type="dxa"/>
          </w:tcPr>
          <w:p w14:paraId="17DED0FD" w14:textId="7572778E" w:rsidR="00986246" w:rsidRDefault="0048430F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5A043EB1" w14:textId="53B30F70" w:rsidR="00986246" w:rsidRDefault="00454932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Графический я</w:t>
            </w:r>
            <w:r w:rsidR="00093CF1" w:rsidRPr="00093CF1">
              <w:rPr>
                <w:rFonts w:eastAsia="Calibri"/>
              </w:rPr>
              <w:t>зык моделирования, используемый для абстрактно</w:t>
            </w:r>
            <w:r w:rsidR="00093CF1">
              <w:rPr>
                <w:rFonts w:eastAsia="Calibri"/>
              </w:rPr>
              <w:t xml:space="preserve">го </w:t>
            </w:r>
            <w:r w:rsidR="00093CF1" w:rsidRPr="00093CF1">
              <w:rPr>
                <w:rFonts w:eastAsia="Calibri"/>
              </w:rPr>
              <w:t>представлени</w:t>
            </w:r>
            <w:r w:rsidR="00093CF1">
              <w:rPr>
                <w:rFonts w:eastAsia="Calibri"/>
              </w:rPr>
              <w:t>я</w:t>
            </w:r>
            <w:r w:rsidR="00093CF1" w:rsidRPr="00093CF1">
              <w:rPr>
                <w:rFonts w:eastAsia="Calibri"/>
              </w:rPr>
              <w:t>, описани</w:t>
            </w:r>
            <w:r w:rsidR="00093CF1">
              <w:rPr>
                <w:rFonts w:eastAsia="Calibri"/>
              </w:rPr>
              <w:t>я</w:t>
            </w:r>
            <w:r w:rsidR="00093CF1" w:rsidRPr="00093CF1">
              <w:rPr>
                <w:rFonts w:eastAsia="Calibri"/>
              </w:rPr>
              <w:t xml:space="preserve"> и определени</w:t>
            </w:r>
            <w:r w:rsidR="00093CF1">
              <w:rPr>
                <w:rFonts w:eastAsia="Calibri"/>
              </w:rPr>
              <w:t>я</w:t>
            </w:r>
            <w:r w:rsidR="00093CF1" w:rsidRPr="00093CF1">
              <w:rPr>
                <w:rFonts w:eastAsia="Calibri"/>
              </w:rPr>
              <w:t xml:space="preserve"> структуры, процессов, информации и ресурсов идентифицируемого бизнеса, государственного органа или другой крупной организации на нескольких уровнях.</w:t>
            </w:r>
          </w:p>
        </w:tc>
        <w:tc>
          <w:tcPr>
            <w:tcW w:w="2264" w:type="dxa"/>
          </w:tcPr>
          <w:p w14:paraId="6FE602C3" w14:textId="77777777" w:rsidR="00986246" w:rsidRDefault="00986246" w:rsidP="00A46494">
            <w:pPr>
              <w:pStyle w:val="a8"/>
              <w:ind w:firstLine="0"/>
            </w:pPr>
          </w:p>
        </w:tc>
      </w:tr>
      <w:tr w:rsidR="00F270BB" w14:paraId="055855EE" w14:textId="77777777" w:rsidTr="00BB5C0C">
        <w:tc>
          <w:tcPr>
            <w:tcW w:w="2226" w:type="dxa"/>
          </w:tcPr>
          <w:p w14:paraId="0EB5F3D2" w14:textId="7178FEC7" w:rsidR="00F270BB" w:rsidRPr="00F270BB" w:rsidRDefault="00F270BB" w:rsidP="00A46494">
            <w:pPr>
              <w:pStyle w:val="a8"/>
              <w:ind w:firstLine="0"/>
            </w:pPr>
            <w:r w:rsidRPr="00F270BB">
              <w:t>Блок-схема</w:t>
            </w:r>
          </w:p>
        </w:tc>
        <w:tc>
          <w:tcPr>
            <w:tcW w:w="2152" w:type="dxa"/>
          </w:tcPr>
          <w:p w14:paraId="75577190" w14:textId="4361753A" w:rsidR="00F270BB" w:rsidRDefault="0048430F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36AC9CF2" w14:textId="18E37AEB" w:rsidR="00F270BB" w:rsidRDefault="00C64B35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Графический язык моделирования,</w:t>
            </w:r>
            <w:r w:rsidR="00D937C4">
              <w:rPr>
                <w:rFonts w:eastAsia="Calibri"/>
              </w:rPr>
              <w:t xml:space="preserve"> использующий различные графические </w:t>
            </w:r>
            <w:r w:rsidR="00D937C4">
              <w:rPr>
                <w:rFonts w:eastAsia="Calibri"/>
              </w:rPr>
              <w:lastRenderedPageBreak/>
              <w:t xml:space="preserve">представления для моделирования </w:t>
            </w:r>
            <w:r w:rsidR="00D937C4" w:rsidRPr="00D937C4">
              <w:rPr>
                <w:rFonts w:eastAsia="Calibri"/>
              </w:rPr>
              <w:t>процес</w:t>
            </w:r>
            <w:r w:rsidR="00D937C4">
              <w:rPr>
                <w:rFonts w:eastAsia="Calibri"/>
              </w:rPr>
              <w:t>са</w:t>
            </w:r>
            <w:r w:rsidR="00D937C4" w:rsidRPr="00D937C4">
              <w:rPr>
                <w:rFonts w:eastAsia="Calibri"/>
              </w:rPr>
              <w:t xml:space="preserve"> или</w:t>
            </w:r>
            <w:r w:rsidR="009303B9">
              <w:rPr>
                <w:rFonts w:eastAsia="Calibri"/>
              </w:rPr>
              <w:t xml:space="preserve"> алгоритма</w:t>
            </w:r>
            <w:r w:rsidR="00D937C4" w:rsidRPr="00D937C4">
              <w:rPr>
                <w:rFonts w:eastAsia="Calibri"/>
              </w:rPr>
              <w:t>.</w:t>
            </w:r>
          </w:p>
        </w:tc>
        <w:tc>
          <w:tcPr>
            <w:tcW w:w="2264" w:type="dxa"/>
          </w:tcPr>
          <w:p w14:paraId="170DBEAB" w14:textId="77777777" w:rsidR="00F270BB" w:rsidRDefault="00F270BB" w:rsidP="00A46494">
            <w:pPr>
              <w:pStyle w:val="a8"/>
              <w:ind w:firstLine="0"/>
            </w:pPr>
          </w:p>
        </w:tc>
      </w:tr>
      <w:tr w:rsidR="00F270BB" w14:paraId="481C0BFF" w14:textId="77777777" w:rsidTr="00BB5C0C">
        <w:tc>
          <w:tcPr>
            <w:tcW w:w="2226" w:type="dxa"/>
          </w:tcPr>
          <w:p w14:paraId="1561551B" w14:textId="3648CB9A" w:rsidR="00F270BB" w:rsidRPr="00F270BB" w:rsidRDefault="00F270BB" w:rsidP="00A46494">
            <w:pPr>
              <w:pStyle w:val="a8"/>
              <w:ind w:firstLine="0"/>
            </w:pPr>
            <w:r w:rsidRPr="00F270BB">
              <w:t>Дерево поведения</w:t>
            </w:r>
          </w:p>
        </w:tc>
        <w:tc>
          <w:tcPr>
            <w:tcW w:w="2152" w:type="dxa"/>
          </w:tcPr>
          <w:p w14:paraId="520ABA82" w14:textId="0CDB089E" w:rsidR="00F270BB" w:rsidRDefault="0048430F" w:rsidP="00A46494">
            <w:pPr>
              <w:pStyle w:val="a8"/>
              <w:ind w:firstLine="0"/>
            </w:pPr>
            <w:r>
              <w:t>Инструментальное средство</w:t>
            </w:r>
          </w:p>
        </w:tc>
        <w:tc>
          <w:tcPr>
            <w:tcW w:w="2702" w:type="dxa"/>
          </w:tcPr>
          <w:p w14:paraId="00A1F4EE" w14:textId="4D0E3FA3" w:rsidR="00F270BB" w:rsidRPr="00DA12D4" w:rsidRDefault="007F4AD5" w:rsidP="00A46494">
            <w:pPr>
              <w:pStyle w:val="a8"/>
              <w:ind w:firstLine="0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Ф</w:t>
            </w:r>
            <w:r w:rsidRPr="007F4AD5">
              <w:rPr>
                <w:rFonts w:eastAsia="Calibri"/>
              </w:rPr>
              <w:t xml:space="preserve">ормальный графический язык моделирования, </w:t>
            </w:r>
            <w:r w:rsidR="008B7CF0" w:rsidRPr="008B7CF0">
              <w:rPr>
                <w:rFonts w:eastAsia="Calibri"/>
              </w:rPr>
              <w:t>используемый в основном в системной и программной инженерии.</w:t>
            </w:r>
          </w:p>
        </w:tc>
        <w:tc>
          <w:tcPr>
            <w:tcW w:w="2264" w:type="dxa"/>
          </w:tcPr>
          <w:p w14:paraId="603E10EC" w14:textId="77777777" w:rsidR="00F270BB" w:rsidRDefault="00F270BB" w:rsidP="00A46494">
            <w:pPr>
              <w:pStyle w:val="a8"/>
              <w:ind w:firstLine="0"/>
            </w:pPr>
          </w:p>
        </w:tc>
      </w:tr>
    </w:tbl>
    <w:p w14:paraId="73585FD3" w14:textId="0BD810E5" w:rsidR="001423E5" w:rsidRDefault="001423E5" w:rsidP="00610FE7">
      <w:pPr>
        <w:pStyle w:val="a8"/>
      </w:pPr>
    </w:p>
    <w:p w14:paraId="18A42FA4" w14:textId="5C4294D9" w:rsidR="00311F98" w:rsidRDefault="00572941" w:rsidP="004B454A">
      <w:pPr>
        <w:pStyle w:val="10"/>
      </w:pPr>
      <w:bookmarkStart w:id="4" w:name="_Toc122718848"/>
      <w:r>
        <w:lastRenderedPageBreak/>
        <w:t>Построение предметной онтологии</w:t>
      </w:r>
      <w:bookmarkEnd w:id="4"/>
    </w:p>
    <w:p w14:paraId="1BFAB554" w14:textId="14CF9842" w:rsidR="00AA69B7" w:rsidRPr="00B01A99" w:rsidRDefault="00B01A99" w:rsidP="00AA69B7">
      <w:pPr>
        <w:pStyle w:val="a8"/>
      </w:pPr>
      <w:r>
        <w:t xml:space="preserve">По глоссарию была построена онтология предметной области, которая представлена на рисунке </w:t>
      </w:r>
      <w:r>
        <w:fldChar w:fldCharType="begin"/>
      </w:r>
      <w:r>
        <w:instrText xml:space="preserve"> REF _Ref122350053 \h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</w:p>
    <w:p w14:paraId="14F0F305" w14:textId="77777777" w:rsidR="009A7E58" w:rsidRPr="00B01A99" w:rsidRDefault="009A7E58" w:rsidP="00AA69B7">
      <w:pPr>
        <w:pStyle w:val="a8"/>
      </w:pPr>
    </w:p>
    <w:p w14:paraId="6054D01E" w14:textId="77777777" w:rsidR="009A7E58" w:rsidRDefault="009A7E58" w:rsidP="00AA69B7">
      <w:pPr>
        <w:pStyle w:val="a8"/>
        <w:sectPr w:rsidR="009A7E58" w:rsidSect="00D24B8D">
          <w:pgSz w:w="11906" w:h="16838"/>
          <w:pgMar w:top="1134" w:right="851" w:bottom="1134" w:left="1701" w:header="708" w:footer="708" w:gutter="0"/>
          <w:cols w:space="708"/>
          <w:docGrid w:linePitch="360"/>
        </w:sectPr>
      </w:pPr>
    </w:p>
    <w:p w14:paraId="0EE4DF41" w14:textId="7D0D11E8" w:rsidR="00610FE7" w:rsidRDefault="00CF0AFE" w:rsidP="009A7E58">
      <w:pPr>
        <w:pStyle w:val="af0"/>
      </w:pPr>
      <w:r>
        <w:rPr>
          <w:noProof/>
        </w:rPr>
        <w:lastRenderedPageBreak/>
        <w:drawing>
          <wp:inline distT="0" distB="0" distL="0" distR="0" wp14:anchorId="7974F3CE" wp14:editId="2D5CD31C">
            <wp:extent cx="9251950" cy="3521710"/>
            <wp:effectExtent l="0" t="0" r="635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352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E10CB" w14:textId="77777777" w:rsidR="009A7E58" w:rsidRPr="009A7E58" w:rsidRDefault="009A7E58" w:rsidP="009A7E58">
      <w:pPr>
        <w:pStyle w:val="af"/>
        <w:rPr>
          <w:vanish/>
          <w:specVanish/>
        </w:rPr>
      </w:pPr>
      <w:r>
        <w:t xml:space="preserve">Рисунок </w:t>
      </w:r>
    </w:p>
    <w:p w14:paraId="4BD692E7" w14:textId="7A3854C4" w:rsidR="009A7E58" w:rsidRDefault="004C0F38" w:rsidP="009A7E58">
      <w:pPr>
        <w:pStyle w:val="af"/>
      </w:pP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bookmarkStart w:id="5" w:name="_Ref122350053"/>
      <w:r w:rsidR="00FA23B6">
        <w:rPr>
          <w:noProof/>
        </w:rPr>
        <w:t>1</w:t>
      </w:r>
      <w:bookmarkEnd w:id="5"/>
      <w:r>
        <w:rPr>
          <w:noProof/>
        </w:rPr>
        <w:fldChar w:fldCharType="end"/>
      </w:r>
      <w:r w:rsidR="009A7E58">
        <w:t xml:space="preserve"> – Предметная онтология</w:t>
      </w:r>
    </w:p>
    <w:p w14:paraId="2E20C6E4" w14:textId="77777777" w:rsidR="009A7E58" w:rsidRDefault="009A7E58" w:rsidP="00AA69B7">
      <w:pPr>
        <w:pStyle w:val="a8"/>
      </w:pPr>
    </w:p>
    <w:p w14:paraId="74FADD54" w14:textId="77777777" w:rsidR="009A7E58" w:rsidRDefault="009A7E58" w:rsidP="00AA69B7">
      <w:pPr>
        <w:pStyle w:val="a8"/>
        <w:sectPr w:rsidR="009A7E58" w:rsidSect="009A7E58">
          <w:pgSz w:w="16838" w:h="11906" w:orient="landscape"/>
          <w:pgMar w:top="1701" w:right="1134" w:bottom="851" w:left="1134" w:header="708" w:footer="708" w:gutter="0"/>
          <w:cols w:space="708"/>
          <w:docGrid w:linePitch="360"/>
        </w:sectPr>
      </w:pPr>
    </w:p>
    <w:p w14:paraId="3DF6AEDA" w14:textId="7D6789E9" w:rsidR="003351FA" w:rsidRDefault="00DB2017" w:rsidP="004B454A">
      <w:pPr>
        <w:pStyle w:val="10"/>
      </w:pPr>
      <w:bookmarkStart w:id="6" w:name="_Toc122718849"/>
      <w:r>
        <w:lastRenderedPageBreak/>
        <w:t>Реализация программы</w:t>
      </w:r>
      <w:bookmarkEnd w:id="6"/>
    </w:p>
    <w:p w14:paraId="08229B8C" w14:textId="05E8CD44" w:rsidR="00E35BC0" w:rsidRPr="00E35BC0" w:rsidRDefault="00E35BC0" w:rsidP="00E35BC0">
      <w:pPr>
        <w:pStyle w:val="2"/>
      </w:pPr>
      <w:bookmarkStart w:id="7" w:name="_Toc122718850"/>
      <w:r>
        <w:t xml:space="preserve">Используемые </w:t>
      </w:r>
      <w:r w:rsidR="000E52F1">
        <w:t>инструменты</w:t>
      </w:r>
      <w:bookmarkEnd w:id="7"/>
    </w:p>
    <w:p w14:paraId="07762748" w14:textId="13B9C086" w:rsidR="006740B9" w:rsidRDefault="009543B7" w:rsidP="00610FE7">
      <w:pPr>
        <w:pStyle w:val="a8"/>
      </w:pPr>
      <w:r>
        <w:t xml:space="preserve">Для разработки программы был выбран язык программирования </w:t>
      </w:r>
      <w:r>
        <w:rPr>
          <w:lang w:val="en-US"/>
        </w:rPr>
        <w:t>Python</w:t>
      </w:r>
      <w:r>
        <w:t xml:space="preserve"> из-за богатой коллекции библиотек. Разработка осуществлялась в текстовом редакторе </w:t>
      </w:r>
      <w:r>
        <w:rPr>
          <w:lang w:val="en-US"/>
        </w:rPr>
        <w:t>Visual</w:t>
      </w:r>
      <w:r w:rsidRPr="009543B7">
        <w:t xml:space="preserve"> </w:t>
      </w:r>
      <w:r>
        <w:rPr>
          <w:lang w:val="en-US"/>
        </w:rPr>
        <w:t>Studio</w:t>
      </w:r>
      <w:r w:rsidRPr="009543B7">
        <w:t xml:space="preserve"> </w:t>
      </w:r>
      <w:r>
        <w:rPr>
          <w:lang w:val="en-US"/>
        </w:rPr>
        <w:t>Code</w:t>
      </w:r>
      <w:r w:rsidRPr="009543B7">
        <w:t xml:space="preserve"> [</w:t>
      </w:r>
      <w:r w:rsidR="001502C3">
        <w:t>4</w:t>
      </w:r>
      <w:r w:rsidRPr="009543B7">
        <w:t>]</w:t>
      </w:r>
      <w:r>
        <w:t>.</w:t>
      </w:r>
    </w:p>
    <w:p w14:paraId="56787071" w14:textId="581B8768" w:rsidR="00A23B01" w:rsidRDefault="00A23B01" w:rsidP="00A23B01">
      <w:pPr>
        <w:pStyle w:val="a8"/>
      </w:pPr>
      <w:r>
        <w:t xml:space="preserve">Графический интерфейс приложения реализовывался при помощи фреймворка </w:t>
      </w:r>
      <w:proofErr w:type="spellStart"/>
      <w:r>
        <w:rPr>
          <w:lang w:val="en-US"/>
        </w:rPr>
        <w:t>PyQt</w:t>
      </w:r>
      <w:proofErr w:type="spellEnd"/>
      <w:r w:rsidRPr="00A23B01">
        <w:t>5 [</w:t>
      </w:r>
      <w:r w:rsidR="001502C3">
        <w:t>5</w:t>
      </w:r>
      <w:r w:rsidRPr="00A23B01">
        <w:t>].</w:t>
      </w:r>
      <w:r>
        <w:t xml:space="preserve"> </w:t>
      </w:r>
      <w:proofErr w:type="spellStart"/>
      <w:r>
        <w:t>Qt</w:t>
      </w:r>
      <w:proofErr w:type="spellEnd"/>
      <w:r>
        <w:t xml:space="preserve"> — это набор кроссплатформенных библиотек C++, которые реализуют высокоуровневые API для доступа ко многим аспектам современных настольных и мобильных систем. PyQt5 </w:t>
      </w:r>
      <w:r w:rsidR="00856FD9">
        <w:t>— это</w:t>
      </w:r>
      <w:r>
        <w:t xml:space="preserve"> полный набор привязок </w:t>
      </w:r>
      <w:proofErr w:type="spellStart"/>
      <w:r>
        <w:t>Python</w:t>
      </w:r>
      <w:proofErr w:type="spellEnd"/>
      <w:r>
        <w:t xml:space="preserve"> для </w:t>
      </w:r>
      <w:proofErr w:type="spellStart"/>
      <w:r>
        <w:t>Qt</w:t>
      </w:r>
      <w:proofErr w:type="spellEnd"/>
      <w:r>
        <w:t xml:space="preserve"> v5. Он реализован в виде более чем 35 модулей расширения и позволяет использовать </w:t>
      </w:r>
      <w:proofErr w:type="spellStart"/>
      <w:r>
        <w:t>Python</w:t>
      </w:r>
      <w:proofErr w:type="spellEnd"/>
      <w:r>
        <w:t xml:space="preserve"> в качестве языка разработки приложений, альтернативного C++, на всех поддерживаемых платформах, включая </w:t>
      </w:r>
      <w:proofErr w:type="spellStart"/>
      <w:r>
        <w:t>iOS</w:t>
      </w:r>
      <w:proofErr w:type="spellEnd"/>
      <w:r>
        <w:t xml:space="preserve"> и Android.</w:t>
      </w:r>
    </w:p>
    <w:p w14:paraId="402C6687" w14:textId="33269080" w:rsidR="009543B7" w:rsidRDefault="009543B7" w:rsidP="00610FE7">
      <w:pPr>
        <w:pStyle w:val="a8"/>
      </w:pPr>
      <w:r>
        <w:t>Для л</w:t>
      </w:r>
      <w:r w:rsidRPr="009543B7">
        <w:t>емматизаци</w:t>
      </w:r>
      <w:r>
        <w:t xml:space="preserve">и текстов документов, была использована библиотека </w:t>
      </w:r>
      <w:r w:rsidR="003428EA">
        <w:rPr>
          <w:lang w:val="en-US"/>
        </w:rPr>
        <w:t>N</w:t>
      </w:r>
      <w:r>
        <w:rPr>
          <w:lang w:val="en-US"/>
        </w:rPr>
        <w:t>atasha</w:t>
      </w:r>
      <w:r w:rsidRPr="009543B7">
        <w:t xml:space="preserve"> [</w:t>
      </w:r>
      <w:r w:rsidR="001502C3">
        <w:t>6</w:t>
      </w:r>
      <w:r w:rsidRPr="009543B7">
        <w:t>]</w:t>
      </w:r>
      <w:r>
        <w:t xml:space="preserve">. Данная библиотека </w:t>
      </w:r>
      <w:r w:rsidRPr="009543B7">
        <w:t xml:space="preserve">решает базовые задачи НЛП для русского языка: токенизация, сегментация предложений, встраивание слов, морфологическая маркировка, </w:t>
      </w:r>
      <w:proofErr w:type="spellStart"/>
      <w:r w:rsidRPr="009543B7">
        <w:t>лемматизация</w:t>
      </w:r>
      <w:proofErr w:type="spellEnd"/>
      <w:r w:rsidRPr="009543B7">
        <w:t>, нормализация фраз, синтаксический анализ, NER-маркировка, извлечение фактов.</w:t>
      </w:r>
    </w:p>
    <w:p w14:paraId="70CB6BBF" w14:textId="698251AB" w:rsidR="009543B7" w:rsidRDefault="009543B7" w:rsidP="009543B7">
      <w:pPr>
        <w:pStyle w:val="a8"/>
      </w:pPr>
      <w:r>
        <w:t xml:space="preserve">При работе с онтологией, было решено представить ее в виде графа. Для работы с </w:t>
      </w:r>
      <w:r w:rsidR="00980E4D">
        <w:t>сетевым</w:t>
      </w:r>
      <w:r>
        <w:t xml:space="preserve"> представлением </w:t>
      </w:r>
      <w:r w:rsidR="00980E4D">
        <w:t>использовалась</w:t>
      </w:r>
      <w:r>
        <w:t xml:space="preserve"> библиотека </w:t>
      </w:r>
      <w:proofErr w:type="spellStart"/>
      <w:r w:rsidRPr="009543B7">
        <w:t>NetworkX</w:t>
      </w:r>
      <w:proofErr w:type="spellEnd"/>
      <w:r w:rsidRPr="009543B7">
        <w:t xml:space="preserve"> [</w:t>
      </w:r>
      <w:r w:rsidR="001502C3">
        <w:t>7</w:t>
      </w:r>
      <w:r w:rsidRPr="009543B7">
        <w:t>]</w:t>
      </w:r>
      <w:r>
        <w:t xml:space="preserve">. </w:t>
      </w:r>
      <w:proofErr w:type="spellStart"/>
      <w:r>
        <w:t>NetworkX</w:t>
      </w:r>
      <w:proofErr w:type="spellEnd"/>
      <w:r>
        <w:t xml:space="preserve"> — это пакет </w:t>
      </w:r>
      <w:proofErr w:type="spellStart"/>
      <w:r>
        <w:t>Python</w:t>
      </w:r>
      <w:proofErr w:type="spellEnd"/>
      <w:r>
        <w:t xml:space="preserve"> для создания, управления и изучения структуры, динамики и функций сложных сетей. Возможности данной библиотеки:</w:t>
      </w:r>
    </w:p>
    <w:p w14:paraId="39BD56BD" w14:textId="6F7D9979" w:rsidR="009543B7" w:rsidRDefault="009543B7" w:rsidP="009543B7">
      <w:pPr>
        <w:pStyle w:val="a8"/>
        <w:numPr>
          <w:ilvl w:val="0"/>
          <w:numId w:val="44"/>
        </w:numPr>
      </w:pPr>
      <w:r>
        <w:t xml:space="preserve">Структуры данных для графиков, орграфов и </w:t>
      </w:r>
      <w:proofErr w:type="spellStart"/>
      <w:r>
        <w:t>мультиграфов</w:t>
      </w:r>
      <w:proofErr w:type="spellEnd"/>
      <w:r>
        <w:t>;</w:t>
      </w:r>
    </w:p>
    <w:p w14:paraId="2FB56089" w14:textId="40759A16" w:rsidR="009543B7" w:rsidRDefault="009543B7" w:rsidP="009543B7">
      <w:pPr>
        <w:pStyle w:val="a8"/>
        <w:numPr>
          <w:ilvl w:val="0"/>
          <w:numId w:val="44"/>
        </w:numPr>
      </w:pPr>
      <w:r>
        <w:t xml:space="preserve">Множество стандартных </w:t>
      </w:r>
      <w:proofErr w:type="spellStart"/>
      <w:r>
        <w:t>графовых</w:t>
      </w:r>
      <w:proofErr w:type="spellEnd"/>
      <w:r>
        <w:t xml:space="preserve"> алгоритмов;</w:t>
      </w:r>
    </w:p>
    <w:p w14:paraId="5C45335F" w14:textId="7AA523D1" w:rsidR="009543B7" w:rsidRDefault="009543B7" w:rsidP="009543B7">
      <w:pPr>
        <w:pStyle w:val="a8"/>
        <w:numPr>
          <w:ilvl w:val="0"/>
          <w:numId w:val="44"/>
        </w:numPr>
      </w:pPr>
      <w:r>
        <w:t>Сетевая структура и меры анализа;</w:t>
      </w:r>
    </w:p>
    <w:p w14:paraId="65D0A7EA" w14:textId="2C5C035C" w:rsidR="009543B7" w:rsidRDefault="009543B7" w:rsidP="009543B7">
      <w:pPr>
        <w:pStyle w:val="a8"/>
        <w:numPr>
          <w:ilvl w:val="0"/>
          <w:numId w:val="44"/>
        </w:numPr>
      </w:pPr>
      <w:r>
        <w:t>Генераторы для классических графов, случайных графов и синтетических сетей;</w:t>
      </w:r>
    </w:p>
    <w:p w14:paraId="10C6A523" w14:textId="60F9B2C4" w:rsidR="009543B7" w:rsidRDefault="009543B7" w:rsidP="009543B7">
      <w:pPr>
        <w:pStyle w:val="a8"/>
        <w:numPr>
          <w:ilvl w:val="0"/>
          <w:numId w:val="44"/>
        </w:numPr>
      </w:pPr>
      <w:r>
        <w:t>Узлами может быть "что угодно" (например, текст, изображения, XML-записи);</w:t>
      </w:r>
    </w:p>
    <w:p w14:paraId="7438B15D" w14:textId="053AF53F" w:rsidR="009543B7" w:rsidRDefault="009543B7" w:rsidP="009543B7">
      <w:pPr>
        <w:pStyle w:val="a8"/>
        <w:numPr>
          <w:ilvl w:val="0"/>
          <w:numId w:val="44"/>
        </w:numPr>
      </w:pPr>
      <w:r>
        <w:t>Ребра могут содержать произвольные данные (например, веса, временные ряды) и др.</w:t>
      </w:r>
    </w:p>
    <w:p w14:paraId="41DF2091" w14:textId="0C88B8A1" w:rsidR="008C14AE" w:rsidRPr="009543B7" w:rsidRDefault="008C14AE" w:rsidP="008C14AE">
      <w:pPr>
        <w:pStyle w:val="a8"/>
      </w:pPr>
      <w:r>
        <w:t xml:space="preserve">Для работы с </w:t>
      </w:r>
      <w:r w:rsidRPr="008C14AE">
        <w:t>внутренн</w:t>
      </w:r>
      <w:r>
        <w:t>им</w:t>
      </w:r>
      <w:r w:rsidRPr="008C14AE">
        <w:t xml:space="preserve"> представле</w:t>
      </w:r>
      <w:r>
        <w:t>нием</w:t>
      </w:r>
      <w:r w:rsidRPr="008C14AE">
        <w:t xml:space="preserve"> онтологи</w:t>
      </w:r>
      <w:r>
        <w:t>й</w:t>
      </w:r>
      <w:r w:rsidRPr="008C14AE">
        <w:t xml:space="preserve"> в формате JSON использова</w:t>
      </w:r>
      <w:r>
        <w:t xml:space="preserve">лся </w:t>
      </w:r>
      <w:r w:rsidRPr="008C14AE">
        <w:t>готов</w:t>
      </w:r>
      <w:r>
        <w:t xml:space="preserve">ый </w:t>
      </w:r>
      <w:r w:rsidRPr="008C14AE">
        <w:t>парсер</w:t>
      </w:r>
      <w:r>
        <w:t xml:space="preserve"> на </w:t>
      </w:r>
      <w:proofErr w:type="spellStart"/>
      <w:r w:rsidRPr="008C14AE">
        <w:t>Python</w:t>
      </w:r>
      <w:proofErr w:type="spellEnd"/>
      <w:r>
        <w:t>, который был предоставлен преподавателем.</w:t>
      </w:r>
    </w:p>
    <w:p w14:paraId="1F7D5882" w14:textId="0ED93AE3" w:rsidR="006740B9" w:rsidRDefault="00591943" w:rsidP="00591943">
      <w:pPr>
        <w:pStyle w:val="2"/>
      </w:pPr>
      <w:bookmarkStart w:id="8" w:name="_Toc122718851"/>
      <w:r>
        <w:lastRenderedPageBreak/>
        <w:t>Оценка семантической близости</w:t>
      </w:r>
      <w:bookmarkEnd w:id="8"/>
    </w:p>
    <w:p w14:paraId="658E5D55" w14:textId="67595D10" w:rsidR="00591943" w:rsidRDefault="000114A7" w:rsidP="00610FE7">
      <w:pPr>
        <w:pStyle w:val="a8"/>
      </w:pPr>
      <w:r>
        <w:t xml:space="preserve">Оценка семантической близости осуществлялась при помощи модифицированной </w:t>
      </w:r>
      <w:proofErr w:type="spellStart"/>
      <w:r>
        <w:rPr>
          <w:lang w:val="en-US"/>
        </w:rPr>
        <w:t>Efreq</w:t>
      </w:r>
      <w:proofErr w:type="spellEnd"/>
      <w:r w:rsidRPr="000114A7">
        <w:t>-</w:t>
      </w:r>
      <w:proofErr w:type="spellStart"/>
      <w:r>
        <w:rPr>
          <w:lang w:val="en-US"/>
        </w:rPr>
        <w:t>Rnum</w:t>
      </w:r>
      <w:proofErr w:type="spellEnd"/>
      <w:r w:rsidRPr="000114A7">
        <w:t xml:space="preserve"> </w:t>
      </w:r>
      <w:r>
        <w:t>метрики</w:t>
      </w:r>
      <w:r w:rsidRPr="000114A7">
        <w:t>:</w:t>
      </w:r>
    </w:p>
    <w:p w14:paraId="6A542A38" w14:textId="1E1DE9DC" w:rsidR="000114A7" w:rsidRPr="002767DC" w:rsidRDefault="002767DC" w:rsidP="002767DC">
      <w:pPr>
        <w:pStyle w:val="1a"/>
        <w:rPr>
          <w:lang w:val="ru-RU"/>
        </w:rPr>
      </w:pPr>
      <w:r>
        <w:tab/>
      </w:r>
      <w:r w:rsidRPr="002767DC">
        <w:rPr>
          <w:position w:val="-32"/>
        </w:rPr>
        <w:object w:dxaOrig="1880" w:dyaOrig="740" w14:anchorId="091BF4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3.75pt;height:36.7pt" o:ole="">
            <v:imagedata r:id="rId10" o:title=""/>
          </v:shape>
          <o:OLEObject Type="Embed" ProgID="Equation.DSMT4" ShapeID="_x0000_i1035" DrawAspect="Content" ObjectID="_1733331680" r:id="rId11"/>
        </w:object>
      </w:r>
      <w:r w:rsidRPr="002767DC">
        <w:rPr>
          <w:lang w:val="ru-RU"/>
        </w:rPr>
        <w:t>,</w:t>
      </w:r>
    </w:p>
    <w:p w14:paraId="218BEEEA" w14:textId="69C0A49E" w:rsidR="002767DC" w:rsidRPr="007D4F82" w:rsidRDefault="002767DC" w:rsidP="00DE60DC">
      <w:pPr>
        <w:pStyle w:val="a8"/>
        <w:ind w:firstLine="0"/>
      </w:pPr>
      <w:r>
        <w:t xml:space="preserve">где </w:t>
      </w:r>
      <w:r w:rsidRPr="002767DC">
        <w:rPr>
          <w:position w:val="-16"/>
        </w:rPr>
        <w:object w:dxaOrig="520" w:dyaOrig="440" w14:anchorId="38C89CB6">
          <v:shape id="_x0000_i1040" type="#_x0000_t75" style="width:25.8pt;height:21.75pt" o:ole="">
            <v:imagedata r:id="rId12" o:title=""/>
          </v:shape>
          <o:OLEObject Type="Embed" ProgID="Equation.DSMT4" ShapeID="_x0000_i1040" DrawAspect="Content" ObjectID="_1733331681" r:id="rId13"/>
        </w:object>
      </w:r>
      <w:r>
        <w:t xml:space="preserve"> - </w:t>
      </w:r>
      <w:r w:rsidRPr="002767DC">
        <w:t>кол-во различных путей в графе онтологии между двумя понятиями</w:t>
      </w:r>
      <w:r>
        <w:t xml:space="preserve">; </w:t>
      </w:r>
      <w:r w:rsidRPr="002767DC">
        <w:rPr>
          <w:lang w:val="en-US"/>
        </w:rPr>
        <w:t>b</w:t>
      </w:r>
      <w:r>
        <w:rPr>
          <w:vertAlign w:val="subscript"/>
          <w:lang w:val="en-US"/>
        </w:rPr>
        <w:t>i</w:t>
      </w:r>
      <w:r w:rsidRPr="002767DC">
        <w:rPr>
          <w:vertAlign w:val="subscript"/>
        </w:rPr>
        <w:t>*</w:t>
      </w:r>
      <w:r w:rsidRPr="002767DC">
        <w:t xml:space="preserve"> - количество дуг с весом большим β </w:t>
      </w:r>
      <w:r w:rsidRPr="002767DC">
        <w:rPr>
          <w:rFonts w:ascii="Cambria Math" w:hAnsi="Cambria Math" w:cs="Cambria Math"/>
        </w:rPr>
        <w:t>∈</w:t>
      </w:r>
      <w:r w:rsidRPr="002767DC">
        <w:t xml:space="preserve">{1, 2, 5, 10} </w:t>
      </w:r>
      <w:r w:rsidRPr="002767DC">
        <w:rPr>
          <w:rFonts w:cs="Times New Roman"/>
        </w:rPr>
        <w:t>понятия</w:t>
      </w:r>
      <w:r w:rsidRPr="002767DC">
        <w:t xml:space="preserve"> </w:t>
      </w:r>
      <w:proofErr w:type="spellStart"/>
      <w:r w:rsidRPr="002767DC">
        <w:t>c</w:t>
      </w:r>
      <w:r w:rsidRPr="002767DC">
        <w:rPr>
          <w:vertAlign w:val="subscript"/>
        </w:rPr>
        <w:t>i</w:t>
      </w:r>
      <w:proofErr w:type="spellEnd"/>
      <w:r w:rsidRPr="002767DC">
        <w:t xml:space="preserve">; </w:t>
      </w:r>
      <w:proofErr w:type="spellStart"/>
      <w:r>
        <w:t>b</w:t>
      </w:r>
      <w:r w:rsidRPr="002767DC">
        <w:rPr>
          <w:rFonts w:ascii="Cambria Math" w:hAnsi="Cambria Math" w:cs="Cambria Math"/>
          <w:vertAlign w:val="subscript"/>
        </w:rPr>
        <w:t>∗</w:t>
      </w:r>
      <w:r w:rsidRPr="002767DC">
        <w:rPr>
          <w:vertAlign w:val="subscript"/>
        </w:rPr>
        <w:t>j</w:t>
      </w:r>
      <w:proofErr w:type="spellEnd"/>
      <w:r>
        <w:t xml:space="preserve"> </w:t>
      </w:r>
      <w:r>
        <w:rPr>
          <w:rFonts w:cs="Times New Roman"/>
        </w:rPr>
        <w:t>–</w:t>
      </w:r>
      <w:r>
        <w:t xml:space="preserve"> </w:t>
      </w:r>
      <w:r>
        <w:rPr>
          <w:rFonts w:cs="Times New Roman"/>
        </w:rPr>
        <w:t>количество</w:t>
      </w:r>
      <w:r>
        <w:t xml:space="preserve"> </w:t>
      </w:r>
      <w:r>
        <w:rPr>
          <w:rFonts w:cs="Times New Roman"/>
        </w:rPr>
        <w:t>дуг</w:t>
      </w:r>
      <w:r>
        <w:t xml:space="preserve"> </w:t>
      </w:r>
      <w:r>
        <w:rPr>
          <w:rFonts w:cs="Times New Roman"/>
        </w:rPr>
        <w:t>с</w:t>
      </w:r>
      <w:r>
        <w:t xml:space="preserve"> </w:t>
      </w:r>
      <w:r>
        <w:rPr>
          <w:rFonts w:cs="Times New Roman"/>
        </w:rPr>
        <w:t>весом</w:t>
      </w:r>
      <w:r>
        <w:t xml:space="preserve"> </w:t>
      </w:r>
      <w:r>
        <w:rPr>
          <w:rFonts w:cs="Times New Roman"/>
        </w:rPr>
        <w:t>большим</w:t>
      </w:r>
      <w:r>
        <w:t xml:space="preserve"> </w:t>
      </w:r>
      <w:r>
        <w:rPr>
          <w:rFonts w:cs="Times New Roman"/>
        </w:rPr>
        <w:t>β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{1, 2, 5, 10} </w:t>
      </w:r>
      <w:r>
        <w:rPr>
          <w:rFonts w:cs="Times New Roman"/>
        </w:rPr>
        <w:t>понятия</w:t>
      </w:r>
      <w:r>
        <w:t xml:space="preserve"> </w:t>
      </w:r>
      <w:proofErr w:type="spellStart"/>
      <w:r>
        <w:t>c</w:t>
      </w:r>
      <w:r w:rsidRPr="002767DC">
        <w:rPr>
          <w:vertAlign w:val="subscript"/>
        </w:rPr>
        <w:t>j</w:t>
      </w:r>
      <w:proofErr w:type="spellEnd"/>
      <w:r w:rsidRPr="002767DC">
        <w:t>;</w:t>
      </w:r>
      <w:r>
        <w:t xml:space="preserve"> μ</w:t>
      </w:r>
      <w:r w:rsidRPr="002767DC">
        <w:rPr>
          <w:vertAlign w:val="subscript"/>
          <w:lang w:val="en-US"/>
        </w:rPr>
        <w:t>b</w:t>
      </w:r>
      <w:r>
        <w:t xml:space="preserve"> – среднее число связанных с текущим понятием (мощность понятия)</w:t>
      </w:r>
      <w:r w:rsidRPr="002767DC">
        <w:t xml:space="preserve">; </w:t>
      </w:r>
      <w:proofErr w:type="spellStart"/>
      <w:r>
        <w:t>e</w:t>
      </w:r>
      <w:r w:rsidRPr="002767DC">
        <w:rPr>
          <w:vertAlign w:val="subscript"/>
        </w:rPr>
        <w:t>ij</w:t>
      </w:r>
      <w:proofErr w:type="spellEnd"/>
      <w:r>
        <w:t xml:space="preserve"> – кол-во конкордансов, где встретились оба понятия </w:t>
      </w:r>
      <w:proofErr w:type="spellStart"/>
      <w:r>
        <w:t>c</w:t>
      </w:r>
      <w:r w:rsidRPr="002767DC">
        <w:rPr>
          <w:vertAlign w:val="subscript"/>
        </w:rPr>
        <w:t>i</w:t>
      </w:r>
      <w:proofErr w:type="spellEnd"/>
      <w:r>
        <w:t xml:space="preserve">, </w:t>
      </w:r>
      <w:proofErr w:type="spellStart"/>
      <w:r>
        <w:t>c</w:t>
      </w:r>
      <w:r w:rsidRPr="002767DC">
        <w:rPr>
          <w:vertAlign w:val="subscript"/>
        </w:rPr>
        <w:t>j</w:t>
      </w:r>
      <w:proofErr w:type="spellEnd"/>
      <w:r>
        <w:t xml:space="preserve"> (вес дуги)</w:t>
      </w:r>
      <w:r w:rsidRPr="002767DC">
        <w:t xml:space="preserve">; </w:t>
      </w:r>
      <w:proofErr w:type="spellStart"/>
      <w:r>
        <w:t>s</w:t>
      </w:r>
      <w:r w:rsidRPr="002767DC">
        <w:rPr>
          <w:vertAlign w:val="subscript"/>
        </w:rPr>
        <w:t>ij</w:t>
      </w:r>
      <w:proofErr w:type="spellEnd"/>
      <w:r>
        <w:t xml:space="preserve"> – мера семантической близости между понятиями </w:t>
      </w:r>
      <w:proofErr w:type="spellStart"/>
      <w:r>
        <w:t>c</w:t>
      </w:r>
      <w:r w:rsidRPr="007D4F82">
        <w:rPr>
          <w:vertAlign w:val="subscript"/>
        </w:rPr>
        <w:t>i</w:t>
      </w:r>
      <w:proofErr w:type="spellEnd"/>
      <w:r>
        <w:t xml:space="preserve"> и </w:t>
      </w:r>
      <w:proofErr w:type="spellStart"/>
      <w:r>
        <w:t>c</w:t>
      </w:r>
      <w:r w:rsidRPr="007D4F82">
        <w:rPr>
          <w:vertAlign w:val="subscript"/>
        </w:rPr>
        <w:t>j</w:t>
      </w:r>
      <w:proofErr w:type="spellEnd"/>
      <w:r w:rsidR="007D4F82" w:rsidRPr="007D4F82">
        <w:t>.</w:t>
      </w:r>
    </w:p>
    <w:p w14:paraId="7BDCD3DB" w14:textId="14837024" w:rsidR="00591943" w:rsidRDefault="00F64BF7" w:rsidP="00610FE7">
      <w:pPr>
        <w:pStyle w:val="a8"/>
      </w:pPr>
      <w:r w:rsidRPr="00F64BF7">
        <w:t>Для вычисления итоговой оценки документа значение каждой вычисленная меры семантической близости масштабируется в диапазон [0; 1] по формуле:</w:t>
      </w:r>
    </w:p>
    <w:p w14:paraId="1171C170" w14:textId="631C8BAD" w:rsidR="004D4754" w:rsidRPr="00CB0CFC" w:rsidRDefault="004D4754" w:rsidP="004D4754">
      <w:pPr>
        <w:pStyle w:val="1a"/>
        <w:rPr>
          <w:lang w:val="ru-RU"/>
        </w:rPr>
      </w:pPr>
      <w:r>
        <w:tab/>
      </w:r>
      <w:r w:rsidRPr="004D4754">
        <w:rPr>
          <w:position w:val="-28"/>
        </w:rPr>
        <w:object w:dxaOrig="1520" w:dyaOrig="660" w14:anchorId="6FC799E9">
          <v:shape id="_x0000_i1044" type="#_x0000_t75" style="width:76.1pt;height:33.3pt" o:ole="">
            <v:imagedata r:id="rId14" o:title=""/>
          </v:shape>
          <o:OLEObject Type="Embed" ProgID="Equation.DSMT4" ShapeID="_x0000_i1044" DrawAspect="Content" ObjectID="_1733331682" r:id="rId15"/>
        </w:object>
      </w:r>
      <w:r w:rsidRPr="00CB0CFC">
        <w:rPr>
          <w:lang w:val="ru-RU"/>
        </w:rPr>
        <w:t>,</w:t>
      </w:r>
    </w:p>
    <w:p w14:paraId="682C1B1D" w14:textId="53A3D0B7" w:rsidR="004D4754" w:rsidRDefault="004D4754" w:rsidP="00A93BB1">
      <w:pPr>
        <w:pStyle w:val="a8"/>
        <w:ind w:firstLine="0"/>
      </w:pPr>
      <w:r>
        <w:t xml:space="preserve">где </w:t>
      </w:r>
      <w:r w:rsidR="00CB0CFC">
        <w:rPr>
          <w:rFonts w:ascii="Cambria Math" w:hAnsi="Cambria Math" w:cs="Cambria Math"/>
        </w:rPr>
        <w:t>𝑠</w:t>
      </w:r>
      <w:r w:rsidR="00CB0CFC">
        <w:t>′ − нормализованная мера семантической близости для пары понятий в документе; S – вектор всех мер семантической близости для документа.</w:t>
      </w:r>
    </w:p>
    <w:p w14:paraId="4E8ADA84" w14:textId="0D1DD2F7" w:rsidR="00644081" w:rsidRDefault="00644081" w:rsidP="00644081">
      <w:pPr>
        <w:pStyle w:val="a8"/>
      </w:pPr>
      <w:r w:rsidRPr="00644081">
        <w:t>Итоговая оценка соответствия текста документа онтологической базе знаний вычисляется по формуле:</w:t>
      </w:r>
    </w:p>
    <w:p w14:paraId="4C330AF2" w14:textId="52919352" w:rsidR="004E26B4" w:rsidRPr="004E26B4" w:rsidRDefault="004E26B4" w:rsidP="004E26B4">
      <w:pPr>
        <w:pStyle w:val="1a"/>
        <w:rPr>
          <w:lang w:val="ru-RU"/>
        </w:rPr>
      </w:pPr>
      <w:r>
        <w:tab/>
      </w:r>
      <w:r w:rsidRPr="004E26B4">
        <w:rPr>
          <w:position w:val="-28"/>
        </w:rPr>
        <w:object w:dxaOrig="1100" w:dyaOrig="680" w14:anchorId="2367F91A">
          <v:shape id="_x0000_i1049" type="#_x0000_t75" style="width:55pt;height:33.95pt" o:ole="">
            <v:imagedata r:id="rId16" o:title=""/>
          </v:shape>
          <o:OLEObject Type="Embed" ProgID="Equation.DSMT4" ShapeID="_x0000_i1049" DrawAspect="Content" ObjectID="_1733331683" r:id="rId17"/>
        </w:object>
      </w:r>
      <w:r w:rsidRPr="004E26B4">
        <w:rPr>
          <w:lang w:val="ru-RU"/>
        </w:rPr>
        <w:t>,</w:t>
      </w:r>
    </w:p>
    <w:p w14:paraId="58FA4092" w14:textId="67ED5DCE" w:rsidR="004D4754" w:rsidRPr="00F64BF7" w:rsidRDefault="004E26B4" w:rsidP="00A309E4">
      <w:pPr>
        <w:pStyle w:val="a8"/>
        <w:ind w:firstLine="0"/>
      </w:pPr>
      <w:r>
        <w:t xml:space="preserve">где </w:t>
      </w:r>
      <w:r w:rsidRPr="004E26B4">
        <w:rPr>
          <w:rFonts w:ascii="Cambria Math" w:hAnsi="Cambria Math" w:cs="Cambria Math"/>
        </w:rPr>
        <w:t>𝑠</w:t>
      </w:r>
      <w:r w:rsidRPr="004E26B4">
        <w:t>′</w:t>
      </w:r>
      <w:r w:rsidRPr="004E26B4">
        <w:rPr>
          <w:rFonts w:ascii="Cambria Math" w:hAnsi="Cambria Math" w:cs="Cambria Math"/>
          <w:vertAlign w:val="subscript"/>
        </w:rPr>
        <w:t>𝑘</w:t>
      </w:r>
      <w:r w:rsidRPr="004E26B4">
        <w:t>− нормализованная мера сем</w:t>
      </w:r>
      <w:r>
        <w:t>антической</w:t>
      </w:r>
      <w:r w:rsidRPr="004E26B4">
        <w:t xml:space="preserve"> близости между k-й парой понятий в документе</w:t>
      </w:r>
      <w:r w:rsidR="00000BBA">
        <w:t>.</w:t>
      </w:r>
    </w:p>
    <w:p w14:paraId="13F371F5" w14:textId="1E6B4903" w:rsidR="00E35BC0" w:rsidRDefault="00E35BC0" w:rsidP="00E35BC0">
      <w:pPr>
        <w:pStyle w:val="2"/>
      </w:pPr>
      <w:bookmarkStart w:id="9" w:name="_Toc122718852"/>
      <w:r>
        <w:t>Интерфейс</w:t>
      </w:r>
      <w:bookmarkEnd w:id="9"/>
    </w:p>
    <w:p w14:paraId="14DCB7DB" w14:textId="53B2762D" w:rsidR="00E35BC0" w:rsidRPr="00E35BC0" w:rsidRDefault="00E35BC0" w:rsidP="00E35BC0">
      <w:pPr>
        <w:pStyle w:val="a8"/>
      </w:pPr>
      <w:r>
        <w:t>Приложения содержит 4 рабочих окна. Первое</w:t>
      </w:r>
      <w:r w:rsidR="00342FE7">
        <w:t xml:space="preserve"> (рис. 2)</w:t>
      </w:r>
      <w:r>
        <w:t xml:space="preserve"> предназначено для загрузки онтологии и исследуемых документов.</w:t>
      </w:r>
    </w:p>
    <w:p w14:paraId="3E783F2E" w14:textId="58C3CF72" w:rsidR="006740B9" w:rsidRDefault="00196A8C" w:rsidP="00196A8C">
      <w:pPr>
        <w:pStyle w:val="af0"/>
      </w:pPr>
      <w:r>
        <w:rPr>
          <w:noProof/>
        </w:rPr>
        <w:lastRenderedPageBreak/>
        <w:drawing>
          <wp:inline distT="0" distB="0" distL="0" distR="0" wp14:anchorId="7A9FB672" wp14:editId="35EA4699">
            <wp:extent cx="4305300" cy="3134392"/>
            <wp:effectExtent l="0" t="0" r="0" b="8890"/>
            <wp:docPr id="2" name="Рисунок 2" descr="https://sun9-77.userapi.com/impg/ySM4j9pAZq2nsfbooeEsG02wju0042nEvLluaA/_iyYUWswneU.jpg?size=1000x728&amp;quality=96&amp;sign=93d46930e538e32db1462d89c9a8e347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un9-77.userapi.com/impg/ySM4j9pAZq2nsfbooeEsG02wju0042nEvLluaA/_iyYUWswneU.jpg?size=1000x728&amp;quality=96&amp;sign=93d46930e538e32db1462d89c9a8e347&amp;type=album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403" cy="3164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4351D" w14:textId="77777777" w:rsidR="00196A8C" w:rsidRPr="00196A8C" w:rsidRDefault="00196A8C" w:rsidP="00196A8C">
      <w:pPr>
        <w:pStyle w:val="af"/>
        <w:rPr>
          <w:vanish/>
          <w:specVanish/>
        </w:rPr>
      </w:pPr>
      <w:r>
        <w:t xml:space="preserve">Рисунок </w:t>
      </w:r>
    </w:p>
    <w:p w14:paraId="6AFA3415" w14:textId="6882977B" w:rsidR="00196A8C" w:rsidRPr="00196A8C" w:rsidRDefault="00196A8C" w:rsidP="00196A8C">
      <w:pPr>
        <w:pStyle w:val="af"/>
      </w:pPr>
      <w:fldSimple w:instr=" SEQ Рисунок \* ARABIC ">
        <w:r w:rsidR="00FA23B6">
          <w:rPr>
            <w:noProof/>
          </w:rPr>
          <w:t>2</w:t>
        </w:r>
      </w:fldSimple>
      <w:r w:rsidRPr="00196A8C">
        <w:t xml:space="preserve"> – </w:t>
      </w:r>
      <w:r>
        <w:t>Окно загрузки онтологии и документов</w:t>
      </w:r>
    </w:p>
    <w:p w14:paraId="447AA696" w14:textId="7EEEECBA" w:rsidR="00196A8C" w:rsidRDefault="00410FF8" w:rsidP="00610FE7">
      <w:pPr>
        <w:pStyle w:val="a8"/>
      </w:pPr>
      <w:r>
        <w:t>Второе окно</w:t>
      </w:r>
      <w:r w:rsidR="001F1136">
        <w:t xml:space="preserve"> (рис. 3)</w:t>
      </w:r>
      <w:r>
        <w:t xml:space="preserve"> служит для исследования документов и определения какие ключевые понятия содержаться в каждом документе. Также оно позволяет просмотреть список предложений, в которых ключевые понятия встречались.</w:t>
      </w:r>
    </w:p>
    <w:p w14:paraId="5F24D55A" w14:textId="7330882D" w:rsidR="00196A8C" w:rsidRDefault="00196A8C" w:rsidP="00196A8C">
      <w:pPr>
        <w:pStyle w:val="af0"/>
      </w:pPr>
      <w:r>
        <w:rPr>
          <w:noProof/>
        </w:rPr>
        <w:drawing>
          <wp:inline distT="0" distB="0" distL="0" distR="0" wp14:anchorId="4547B0D7" wp14:editId="266B482A">
            <wp:extent cx="4436974" cy="3230252"/>
            <wp:effectExtent l="0" t="0" r="1905" b="8255"/>
            <wp:docPr id="3" name="Рисунок 3" descr="https://sun9-54.userapi.com/impg/fVbxQpoxJM32FV2_FFlv7wjf7Nfa904G5CeY3w/KoSrQ9qfl8Y.jpg?size=1000x728&amp;quality=96&amp;sign=bb48a640502960495a0c0844b27ad8c8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54.userapi.com/impg/fVbxQpoxJM32FV2_FFlv7wjf7Nfa904G5CeY3w/KoSrQ9qfl8Y.jpg?size=1000x728&amp;quality=96&amp;sign=bb48a640502960495a0c0844b27ad8c8&amp;type=album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003" cy="3238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C6D8B" w14:textId="77777777" w:rsidR="00703C32" w:rsidRPr="00703C32" w:rsidRDefault="00684F14" w:rsidP="00703C32">
      <w:pPr>
        <w:pStyle w:val="af"/>
        <w:rPr>
          <w:vanish/>
          <w:specVanish/>
        </w:rPr>
      </w:pPr>
      <w:r>
        <w:t xml:space="preserve">Рисунок </w:t>
      </w:r>
    </w:p>
    <w:p w14:paraId="27E52D38" w14:textId="0F2E0BF5" w:rsidR="00196A8C" w:rsidRDefault="00684F14" w:rsidP="00703C32">
      <w:pPr>
        <w:pStyle w:val="af"/>
      </w:pPr>
      <w:fldSimple w:instr=" SEQ Рисунок \* ARABIC ">
        <w:r w:rsidR="00FA23B6">
          <w:rPr>
            <w:noProof/>
          </w:rPr>
          <w:t>3</w:t>
        </w:r>
      </w:fldSimple>
      <w:r w:rsidR="00703C32">
        <w:t xml:space="preserve"> – Окно отображения ключевых понятий в предложениях</w:t>
      </w:r>
    </w:p>
    <w:p w14:paraId="41337437" w14:textId="6729C635" w:rsidR="00196A8C" w:rsidRDefault="00133DBE" w:rsidP="00610FE7">
      <w:pPr>
        <w:pStyle w:val="a8"/>
      </w:pPr>
      <w:r>
        <w:t>Д</w:t>
      </w:r>
      <w:r w:rsidR="002A56F6">
        <w:t xml:space="preserve">анное окно предоставляет функциональность по сохранению подграфа </w:t>
      </w:r>
      <w:r w:rsidR="00FA23B6">
        <w:t xml:space="preserve">исходной </w:t>
      </w:r>
      <w:r w:rsidR="002A56F6">
        <w:t>онтологий (</w:t>
      </w:r>
      <w:proofErr w:type="spellStart"/>
      <w:r w:rsidR="002A56F6">
        <w:t>подонтология</w:t>
      </w:r>
      <w:proofErr w:type="spellEnd"/>
      <w:r w:rsidR="002A56F6">
        <w:t xml:space="preserve">) каждого документа. Данная </w:t>
      </w:r>
      <w:proofErr w:type="spellStart"/>
      <w:r w:rsidR="002A56F6">
        <w:t>подонтология</w:t>
      </w:r>
      <w:proofErr w:type="spellEnd"/>
      <w:r w:rsidR="002A56F6">
        <w:t xml:space="preserve"> содержит только привязавшиеся понятия к конкретному документу.</w:t>
      </w:r>
      <w:r w:rsidR="00FA23B6">
        <w:t xml:space="preserve"> Пример такой </w:t>
      </w:r>
      <w:proofErr w:type="spellStart"/>
      <w:r w:rsidR="00FA23B6">
        <w:t>подонтологии</w:t>
      </w:r>
      <w:proofErr w:type="spellEnd"/>
      <w:r w:rsidR="00FA23B6">
        <w:t xml:space="preserve"> представлен на рисунке 4.</w:t>
      </w:r>
    </w:p>
    <w:p w14:paraId="48A5D2DE" w14:textId="58543B85" w:rsidR="00FA23B6" w:rsidRDefault="00FA23B6" w:rsidP="00FA23B6">
      <w:pPr>
        <w:pStyle w:val="af0"/>
      </w:pPr>
      <w:r>
        <w:rPr>
          <w:noProof/>
        </w:rPr>
        <w:lastRenderedPageBreak/>
        <w:drawing>
          <wp:inline distT="0" distB="0" distL="0" distR="0" wp14:anchorId="34BCE1AB" wp14:editId="17A96354">
            <wp:extent cx="5939790" cy="2392045"/>
            <wp:effectExtent l="0" t="0" r="3810" b="8255"/>
            <wp:docPr id="6" name="Рисунок 6" descr="https://sun9-85.userapi.com/impg/55p5roU6Giu9GuLEm4qzj4DlxwDRvVAQJkpdyA/6METs0xa1xI.jpg?size=1535x618&amp;quality=96&amp;sign=763be16057e09a5042f4bce91bc1f281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sun9-85.userapi.com/impg/55p5roU6Giu9GuLEm4qzj4DlxwDRvVAQJkpdyA/6METs0xa1xI.jpg?size=1535x618&amp;quality=96&amp;sign=763be16057e09a5042f4bce91bc1f281&amp;type=album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B8819" w14:textId="77777777" w:rsidR="00FA23B6" w:rsidRPr="00FA23B6" w:rsidRDefault="00FA23B6" w:rsidP="00FA23B6">
      <w:pPr>
        <w:pStyle w:val="af"/>
        <w:rPr>
          <w:vanish/>
          <w:specVanish/>
        </w:rPr>
      </w:pPr>
      <w:r>
        <w:t xml:space="preserve">Рисунок </w:t>
      </w:r>
    </w:p>
    <w:p w14:paraId="327C4B63" w14:textId="28B43046" w:rsidR="00FA23B6" w:rsidRDefault="00FA23B6" w:rsidP="00FA23B6">
      <w:pPr>
        <w:pStyle w:val="af"/>
      </w:pPr>
      <w:fldSimple w:instr=" SEQ Рисунок \* ARABIC ">
        <w:r>
          <w:rPr>
            <w:noProof/>
          </w:rPr>
          <w:t>4</w:t>
        </w:r>
      </w:fldSimple>
      <w:r>
        <w:t xml:space="preserve"> – Онтология привязавшихся понятий документа</w:t>
      </w:r>
    </w:p>
    <w:p w14:paraId="706BCD61" w14:textId="62274C1C" w:rsidR="009C55CC" w:rsidRDefault="00D15A2F" w:rsidP="00CD527F">
      <w:pPr>
        <w:pStyle w:val="a8"/>
      </w:pPr>
      <w:r>
        <w:t>Оценка семантической близости</w:t>
      </w:r>
      <w:r w:rsidR="00003836">
        <w:t xml:space="preserve"> осуществляется на третьем окне (рис. </w:t>
      </w:r>
      <w:r w:rsidR="009710E1">
        <w:t>5</w:t>
      </w:r>
      <w:r w:rsidR="00003836">
        <w:t xml:space="preserve">). Оно позволяет задать такие параметры, как </w:t>
      </w:r>
      <w:r w:rsidR="00CD527F" w:rsidRPr="00CD527F">
        <w:rPr>
          <w:lang w:val="en-US"/>
        </w:rPr>
        <w:t>N</w:t>
      </w:r>
      <w:r w:rsidR="00CD527F">
        <w:t>,</w:t>
      </w:r>
      <w:r w:rsidR="00CD527F" w:rsidRPr="00CD527F">
        <w:t xml:space="preserve"> </w:t>
      </w:r>
      <w:r w:rsidR="00CD527F">
        <w:rPr>
          <w:lang w:val="en-US"/>
        </w:rPr>
        <w:t>K</w:t>
      </w:r>
      <w:r w:rsidR="00CD527F" w:rsidRPr="00CD527F">
        <w:t xml:space="preserve"> </w:t>
      </w:r>
      <w:r w:rsidR="00CD527F">
        <w:t xml:space="preserve">и </w:t>
      </w:r>
      <w:r w:rsidR="00CD527F">
        <w:rPr>
          <w:lang w:val="en-US"/>
        </w:rPr>
        <w:t>Beta</w:t>
      </w:r>
      <w:r w:rsidR="00CD527F" w:rsidRPr="00CD527F">
        <w:t>.</w:t>
      </w:r>
    </w:p>
    <w:p w14:paraId="6DA00762" w14:textId="77777777" w:rsidR="009C55CC" w:rsidRDefault="00CD527F" w:rsidP="00CD527F">
      <w:pPr>
        <w:pStyle w:val="a8"/>
      </w:pPr>
      <w:r>
        <w:rPr>
          <w:lang w:val="en-US"/>
        </w:rPr>
        <w:t>N</w:t>
      </w:r>
      <w:r w:rsidRPr="00CD527F">
        <w:t xml:space="preserve"> –</w:t>
      </w:r>
      <w:r>
        <w:t xml:space="preserve"> </w:t>
      </w:r>
      <w:r w:rsidR="009C55CC">
        <w:t xml:space="preserve">это </w:t>
      </w:r>
      <w:r w:rsidRPr="00CD527F">
        <w:t>ограничение на длину семантического расстояния между вершинами онтологии при поиске взаимосвязанных вершин (целое число, равное количеству дуг в онтологии между вершинами, представляющими соответствующие взаимосвязанные понятия)</w:t>
      </w:r>
      <w:r w:rsidR="009C55CC">
        <w:t>.</w:t>
      </w:r>
    </w:p>
    <w:p w14:paraId="4A950F22" w14:textId="77B7C262" w:rsidR="00196A8C" w:rsidRDefault="00CD527F" w:rsidP="00CD527F">
      <w:pPr>
        <w:pStyle w:val="a8"/>
      </w:pPr>
      <w:r w:rsidRPr="00CD527F">
        <w:rPr>
          <w:lang w:val="en-US"/>
        </w:rPr>
        <w:t>K</w:t>
      </w:r>
      <w:r w:rsidRPr="00CD527F">
        <w:t xml:space="preserve"> – допустимое для учета взаимосвязей расстояние между понятиями в исходном тексте (целое число, равное количество предложений между понятиями в исходном тексте)</w:t>
      </w:r>
      <w:r w:rsidR="009C55CC">
        <w:t>.</w:t>
      </w:r>
      <w:r w:rsidR="00003836">
        <w:t xml:space="preserve"> </w:t>
      </w:r>
      <w:r w:rsidR="00DF2E8D">
        <w:t>Ранжированные д</w:t>
      </w:r>
      <w:r w:rsidR="00003836">
        <w:t xml:space="preserve">окументы представлены в </w:t>
      </w:r>
      <w:r w:rsidR="00CD2243">
        <w:t>таблице</w:t>
      </w:r>
      <w:r w:rsidR="00003836">
        <w:t xml:space="preserve">, где указано название документа и его оценка. </w:t>
      </w:r>
      <w:r w:rsidR="0065743C">
        <w:t>Т</w:t>
      </w:r>
      <w:r w:rsidR="00003836">
        <w:t xml:space="preserve">акже есть возможность просмотреть </w:t>
      </w:r>
      <w:r w:rsidR="00E9390B">
        <w:t>вычисленные меры</w:t>
      </w:r>
      <w:r w:rsidR="00003836">
        <w:t>.</w:t>
      </w:r>
    </w:p>
    <w:p w14:paraId="648FF244" w14:textId="5A17298C" w:rsidR="00196A8C" w:rsidRDefault="00196A8C" w:rsidP="00196A8C">
      <w:pPr>
        <w:pStyle w:val="af0"/>
      </w:pPr>
      <w:r>
        <w:rPr>
          <w:noProof/>
        </w:rPr>
        <w:drawing>
          <wp:inline distT="0" distB="0" distL="0" distR="0" wp14:anchorId="71BCB909" wp14:editId="3D35C885">
            <wp:extent cx="4623207" cy="3365837"/>
            <wp:effectExtent l="0" t="0" r="6350" b="6350"/>
            <wp:docPr id="4" name="Рисунок 4" descr="https://sun9-77.userapi.com/impg/HGRbMR26Fgq8DlNEJ-63BwxJJr9xKjjiE_xBjw/JnYuKOMywco.jpg?size=1000x728&amp;quality=96&amp;sign=7812b55f0c866209b3cafa82ad33c1f1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un9-77.userapi.com/impg/HGRbMR26Fgq8DlNEJ-63BwxJJr9xKjjiE_xBjw/JnYuKOMywco.jpg?size=1000x728&amp;quality=96&amp;sign=7812b55f0c866209b3cafa82ad33c1f1&amp;type=album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579" cy="340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0565A" w14:textId="77777777" w:rsidR="00B6188D" w:rsidRPr="00B6188D" w:rsidRDefault="00684F14" w:rsidP="00B6188D">
      <w:pPr>
        <w:pStyle w:val="af"/>
        <w:rPr>
          <w:vanish/>
          <w:specVanish/>
        </w:rPr>
      </w:pPr>
      <w:r>
        <w:t xml:space="preserve">Рисунок </w:t>
      </w:r>
    </w:p>
    <w:p w14:paraId="45A1C011" w14:textId="1571BAB9" w:rsidR="00196A8C" w:rsidRDefault="00684F14" w:rsidP="00B6188D">
      <w:pPr>
        <w:pStyle w:val="af"/>
      </w:pPr>
      <w:fldSimple w:instr=" SEQ Рисунок \* ARABIC ">
        <w:r w:rsidR="00FA23B6">
          <w:rPr>
            <w:noProof/>
          </w:rPr>
          <w:t>5</w:t>
        </w:r>
      </w:fldSimple>
      <w:r w:rsidR="00B6188D">
        <w:t xml:space="preserve"> – Окно ранжирования документов</w:t>
      </w:r>
    </w:p>
    <w:p w14:paraId="6937108D" w14:textId="771D093E" w:rsidR="00196A8C" w:rsidRDefault="00C32B07" w:rsidP="00610FE7">
      <w:pPr>
        <w:pStyle w:val="a8"/>
      </w:pPr>
      <w:r>
        <w:lastRenderedPageBreak/>
        <w:t xml:space="preserve">На рисунке </w:t>
      </w:r>
      <w:r w:rsidR="009D2856">
        <w:t>6</w:t>
      </w:r>
      <w:r>
        <w:t xml:space="preserve"> представлено окно, содержащее подробную информацию об оценке конкретного документа. Оно содержит информацию о каждом вычисленно</w:t>
      </w:r>
      <w:r w:rsidR="00F64BF7">
        <w:t>й мере</w:t>
      </w:r>
      <w:r>
        <w:t>, который необходим для подсчета</w:t>
      </w:r>
      <w:r w:rsidR="00914423">
        <w:t xml:space="preserve"> семантической близости</w:t>
      </w:r>
      <w:r>
        <w:t>.</w:t>
      </w:r>
    </w:p>
    <w:p w14:paraId="38442D7D" w14:textId="34267967" w:rsidR="00196A8C" w:rsidRDefault="00196A8C" w:rsidP="00196A8C">
      <w:pPr>
        <w:pStyle w:val="af0"/>
      </w:pPr>
      <w:r>
        <w:rPr>
          <w:noProof/>
        </w:rPr>
        <w:drawing>
          <wp:inline distT="0" distB="0" distL="0" distR="0" wp14:anchorId="22D005D4" wp14:editId="6F29C25E">
            <wp:extent cx="5524500" cy="2371271"/>
            <wp:effectExtent l="0" t="0" r="0" b="0"/>
            <wp:docPr id="5" name="Рисунок 5" descr="https://sun9-81.userapi.com/impg/J7J5jUtBE-diGRrrLc_gxOS0iEBNVVPCThSXvQ/9z3Nal7bmcY.jpg?size=1463x628&amp;quality=96&amp;sign=2322404a0b0d7529bef197a5f9e64fcf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81.userapi.com/impg/J7J5jUtBE-diGRrrLc_gxOS0iEBNVVPCThSXvQ/9z3Nal7bmcY.jpg?size=1463x628&amp;quality=96&amp;sign=2322404a0b0d7529bef197a5f9e64fcf&amp;type=album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918" cy="2386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86BAE" w14:textId="77777777" w:rsidR="00684F14" w:rsidRPr="00684F14" w:rsidRDefault="00684F14" w:rsidP="00684F14">
      <w:pPr>
        <w:pStyle w:val="af"/>
        <w:rPr>
          <w:vanish/>
          <w:specVanish/>
        </w:rPr>
      </w:pPr>
      <w:r>
        <w:t xml:space="preserve">Рисунок </w:t>
      </w:r>
    </w:p>
    <w:p w14:paraId="381AEFCC" w14:textId="59CEA68C" w:rsidR="00196A8C" w:rsidRDefault="00684F14" w:rsidP="00684F14">
      <w:pPr>
        <w:pStyle w:val="af"/>
      </w:pPr>
      <w:fldSimple w:instr=" SEQ Рисунок \* ARABIC ">
        <w:r w:rsidR="00FA23B6">
          <w:rPr>
            <w:noProof/>
          </w:rPr>
          <w:t>6</w:t>
        </w:r>
      </w:fldSimple>
      <w:r>
        <w:t xml:space="preserve"> – Окно с вычисленными параметрами</w:t>
      </w:r>
    </w:p>
    <w:p w14:paraId="2DADF3BA" w14:textId="77777777" w:rsidR="00196A8C" w:rsidRDefault="00196A8C" w:rsidP="00610FE7">
      <w:pPr>
        <w:pStyle w:val="a8"/>
      </w:pPr>
    </w:p>
    <w:p w14:paraId="3AAE98FD" w14:textId="195E6A85" w:rsidR="00F364AA" w:rsidRPr="00F364AA" w:rsidRDefault="006740B9" w:rsidP="006740B9">
      <w:pPr>
        <w:pStyle w:val="a0"/>
      </w:pPr>
      <w:bookmarkStart w:id="10" w:name="_Toc122718853"/>
      <w:r>
        <w:lastRenderedPageBreak/>
        <w:t>Список использованных источников</w:t>
      </w:r>
      <w:bookmarkEnd w:id="10"/>
    </w:p>
    <w:p w14:paraId="02CD9A3E" w14:textId="12D44533" w:rsidR="006740B9" w:rsidRDefault="00A54EDC" w:rsidP="00A54EDC">
      <w:pPr>
        <w:pStyle w:val="a8"/>
        <w:numPr>
          <w:ilvl w:val="0"/>
          <w:numId w:val="41"/>
        </w:numPr>
        <w:ind w:left="567"/>
        <w:rPr>
          <w:lang w:val="en-US"/>
        </w:rPr>
      </w:pPr>
      <w:bookmarkStart w:id="11" w:name="_Ref117349725"/>
      <w:r w:rsidRPr="00A54EDC">
        <w:rPr>
          <w:lang w:val="en-US"/>
        </w:rPr>
        <w:t>About the Unified Modeling Language Specification Version 2.5.1. https://www.omg.org/spec/UML/2.5.1/About-UML</w:t>
      </w:r>
      <w:bookmarkEnd w:id="11"/>
    </w:p>
    <w:p w14:paraId="152A8C22" w14:textId="10745F14" w:rsidR="00A54EDC" w:rsidRDefault="00A54EDC" w:rsidP="00A54EDC">
      <w:pPr>
        <w:pStyle w:val="a8"/>
        <w:numPr>
          <w:ilvl w:val="0"/>
          <w:numId w:val="41"/>
        </w:numPr>
        <w:ind w:left="567"/>
        <w:rPr>
          <w:lang w:val="en-US"/>
        </w:rPr>
      </w:pPr>
      <w:bookmarkStart w:id="12" w:name="_Ref117349729"/>
      <w:r w:rsidRPr="00A54EDC">
        <w:rPr>
          <w:lang w:val="en-US"/>
        </w:rPr>
        <w:t>About the XML Metadata Interchange Specification Version 2.5.1. https://www.omg.org/spec/XMI</w:t>
      </w:r>
      <w:bookmarkEnd w:id="12"/>
    </w:p>
    <w:p w14:paraId="5B702F85" w14:textId="13C4A756" w:rsidR="00A54EDC" w:rsidRDefault="00A54EDC" w:rsidP="00A54EDC">
      <w:pPr>
        <w:pStyle w:val="a8"/>
        <w:numPr>
          <w:ilvl w:val="0"/>
          <w:numId w:val="41"/>
        </w:numPr>
        <w:ind w:left="567"/>
        <w:rPr>
          <w:lang w:val="en-US"/>
        </w:rPr>
      </w:pPr>
      <w:bookmarkStart w:id="13" w:name="_Ref117349735"/>
      <w:proofErr w:type="spellStart"/>
      <w:r w:rsidRPr="00A54EDC">
        <w:rPr>
          <w:lang w:val="en-US"/>
        </w:rPr>
        <w:t>Gasheva</w:t>
      </w:r>
      <w:proofErr w:type="spellEnd"/>
      <w:r w:rsidRPr="00A54EDC">
        <w:rPr>
          <w:lang w:val="en-US"/>
        </w:rPr>
        <w:t xml:space="preserve"> T.S., </w:t>
      </w:r>
      <w:proofErr w:type="spellStart"/>
      <w:r w:rsidRPr="00A54EDC">
        <w:rPr>
          <w:lang w:val="en-US"/>
        </w:rPr>
        <w:t>Vlasov</w:t>
      </w:r>
      <w:proofErr w:type="spellEnd"/>
      <w:r w:rsidRPr="00A54EDC">
        <w:rPr>
          <w:lang w:val="en-US"/>
        </w:rPr>
        <w:t xml:space="preserve"> D.I., </w:t>
      </w:r>
      <w:proofErr w:type="spellStart"/>
      <w:r w:rsidRPr="00A54EDC">
        <w:rPr>
          <w:lang w:val="en-US"/>
        </w:rPr>
        <w:t>Otinov</w:t>
      </w:r>
      <w:proofErr w:type="spellEnd"/>
      <w:r w:rsidRPr="00A54EDC">
        <w:rPr>
          <w:lang w:val="en-US"/>
        </w:rPr>
        <w:t xml:space="preserve"> A.V., Datsun N.N. Validation Automation of UML Diagrams Created by Students. Trudy ISP RAN/Proc. ISP RAS, vol. 33, issue 4, 2021, pp. 7-18. DOI: 10.15514/ISPRAS-2021-33(4)-1</w:t>
      </w:r>
      <w:bookmarkEnd w:id="13"/>
    </w:p>
    <w:p w14:paraId="7A543F3E" w14:textId="746F68DA" w:rsidR="00331A7E" w:rsidRDefault="00331A7E" w:rsidP="00A54EDC">
      <w:pPr>
        <w:pStyle w:val="a8"/>
        <w:numPr>
          <w:ilvl w:val="0"/>
          <w:numId w:val="41"/>
        </w:numPr>
        <w:ind w:left="567"/>
      </w:pPr>
      <w:r w:rsidRPr="00331A7E">
        <w:rPr>
          <w:lang w:val="en-US"/>
        </w:rPr>
        <w:t>Visual Studio Code - Code Editing. Redefined</w:t>
      </w:r>
      <w:r w:rsidRPr="00331A7E">
        <w:t xml:space="preserve"> // </w:t>
      </w:r>
      <w:r w:rsidRPr="00331A7E">
        <w:rPr>
          <w:lang w:val="en-US"/>
        </w:rPr>
        <w:t>URL</w:t>
      </w:r>
      <w:r w:rsidRPr="00331A7E">
        <w:t xml:space="preserve">: </w:t>
      </w:r>
      <w:r w:rsidRPr="00331A7E">
        <w:rPr>
          <w:lang w:val="en-US"/>
        </w:rPr>
        <w:t>https</w:t>
      </w:r>
      <w:r w:rsidRPr="00331A7E">
        <w:t>://</w:t>
      </w:r>
      <w:r w:rsidRPr="00331A7E">
        <w:rPr>
          <w:lang w:val="en-US"/>
        </w:rPr>
        <w:t>code</w:t>
      </w:r>
      <w:r w:rsidRPr="00331A7E">
        <w:t>.</w:t>
      </w:r>
      <w:proofErr w:type="spellStart"/>
      <w:r w:rsidRPr="00331A7E">
        <w:rPr>
          <w:lang w:val="en-US"/>
        </w:rPr>
        <w:t>visualstudio</w:t>
      </w:r>
      <w:proofErr w:type="spellEnd"/>
      <w:r w:rsidRPr="00331A7E">
        <w:t>.</w:t>
      </w:r>
      <w:r w:rsidRPr="00331A7E">
        <w:rPr>
          <w:lang w:val="en-US"/>
        </w:rPr>
        <w:t>com</w:t>
      </w:r>
      <w:r w:rsidRPr="00331A7E">
        <w:t>/ (дата обращения: 23.12.2022).</w:t>
      </w:r>
    </w:p>
    <w:p w14:paraId="71165D4B" w14:textId="29F8B942" w:rsidR="009555C4" w:rsidRDefault="009555C4" w:rsidP="00A54EDC">
      <w:pPr>
        <w:pStyle w:val="a8"/>
        <w:numPr>
          <w:ilvl w:val="0"/>
          <w:numId w:val="41"/>
        </w:numPr>
        <w:ind w:left="567"/>
        <w:rPr>
          <w:lang w:val="en-US"/>
        </w:rPr>
      </w:pPr>
      <w:proofErr w:type="spellStart"/>
      <w:r w:rsidRPr="009555C4">
        <w:rPr>
          <w:lang w:val="en-US"/>
        </w:rPr>
        <w:t>PyQt</w:t>
      </w:r>
      <w:proofErr w:type="spellEnd"/>
      <w:r w:rsidRPr="009555C4">
        <w:rPr>
          <w:lang w:val="en-US"/>
        </w:rPr>
        <w:t xml:space="preserve"> // Riverbank Computing URL: https://www.riverbankcomputing.com/software/pyqt/ (</w:t>
      </w:r>
      <w:r w:rsidRPr="009555C4">
        <w:t>дата</w:t>
      </w:r>
      <w:r w:rsidRPr="009555C4">
        <w:rPr>
          <w:lang w:val="en-US"/>
        </w:rPr>
        <w:t xml:space="preserve"> </w:t>
      </w:r>
      <w:r w:rsidRPr="009555C4">
        <w:t>обращения</w:t>
      </w:r>
      <w:r w:rsidRPr="009555C4">
        <w:rPr>
          <w:lang w:val="en-US"/>
        </w:rPr>
        <w:t>: 23.12.2022).</w:t>
      </w:r>
    </w:p>
    <w:p w14:paraId="45E7D272" w14:textId="4FBAB4D8" w:rsidR="003428EA" w:rsidRDefault="003428EA" w:rsidP="00A54EDC">
      <w:pPr>
        <w:pStyle w:val="a8"/>
        <w:numPr>
          <w:ilvl w:val="0"/>
          <w:numId w:val="41"/>
        </w:numPr>
        <w:ind w:left="567"/>
      </w:pPr>
      <w:r w:rsidRPr="003428EA">
        <w:rPr>
          <w:lang w:val="en-US"/>
        </w:rPr>
        <w:t>Natasha</w:t>
      </w:r>
      <w:r w:rsidRPr="003428EA">
        <w:t xml:space="preserve"> // </w:t>
      </w:r>
      <w:r w:rsidRPr="003428EA">
        <w:rPr>
          <w:lang w:val="en-US"/>
        </w:rPr>
        <w:t>GitHub</w:t>
      </w:r>
      <w:r w:rsidRPr="003428EA">
        <w:t xml:space="preserve"> </w:t>
      </w:r>
      <w:r w:rsidRPr="003428EA">
        <w:rPr>
          <w:lang w:val="en-US"/>
        </w:rPr>
        <w:t>URL</w:t>
      </w:r>
      <w:r w:rsidRPr="003428EA">
        <w:t xml:space="preserve">: </w:t>
      </w:r>
      <w:r w:rsidRPr="003428EA">
        <w:rPr>
          <w:lang w:val="en-US"/>
        </w:rPr>
        <w:t>https</w:t>
      </w:r>
      <w:r w:rsidRPr="003428EA">
        <w:t>://</w:t>
      </w:r>
      <w:proofErr w:type="spellStart"/>
      <w:r w:rsidRPr="003428EA">
        <w:rPr>
          <w:lang w:val="en-US"/>
        </w:rPr>
        <w:t>github</w:t>
      </w:r>
      <w:proofErr w:type="spellEnd"/>
      <w:r w:rsidRPr="003428EA">
        <w:t>.</w:t>
      </w:r>
      <w:r w:rsidRPr="003428EA">
        <w:rPr>
          <w:lang w:val="en-US"/>
        </w:rPr>
        <w:t>com</w:t>
      </w:r>
      <w:r w:rsidRPr="003428EA">
        <w:t>/</w:t>
      </w:r>
      <w:proofErr w:type="spellStart"/>
      <w:r w:rsidRPr="003428EA">
        <w:rPr>
          <w:lang w:val="en-US"/>
        </w:rPr>
        <w:t>natasha</w:t>
      </w:r>
      <w:proofErr w:type="spellEnd"/>
      <w:r w:rsidRPr="003428EA">
        <w:t>/</w:t>
      </w:r>
      <w:proofErr w:type="spellStart"/>
      <w:r w:rsidRPr="003428EA">
        <w:rPr>
          <w:lang w:val="en-US"/>
        </w:rPr>
        <w:t>natasha</w:t>
      </w:r>
      <w:proofErr w:type="spellEnd"/>
      <w:r w:rsidRPr="003428EA">
        <w:t xml:space="preserve"> (дата обращения: 23.12.2022).</w:t>
      </w:r>
    </w:p>
    <w:p w14:paraId="48B8945D" w14:textId="7B59B15F" w:rsidR="003428EA" w:rsidRPr="003428EA" w:rsidRDefault="003428EA" w:rsidP="00A54EDC">
      <w:pPr>
        <w:pStyle w:val="a8"/>
        <w:numPr>
          <w:ilvl w:val="0"/>
          <w:numId w:val="41"/>
        </w:numPr>
        <w:ind w:left="567"/>
      </w:pPr>
      <w:proofErr w:type="spellStart"/>
      <w:r w:rsidRPr="003428EA">
        <w:t>NetworkX</w:t>
      </w:r>
      <w:proofErr w:type="spellEnd"/>
      <w:r w:rsidRPr="003428EA">
        <w:t xml:space="preserve"> // URL: https://networkx.org/ (дата обращения: 23.12.2022).</w:t>
      </w:r>
    </w:p>
    <w:p w14:paraId="18D86D72" w14:textId="77777777" w:rsidR="006740B9" w:rsidRPr="003428EA" w:rsidRDefault="006740B9" w:rsidP="00610FE7">
      <w:pPr>
        <w:pStyle w:val="a8"/>
      </w:pPr>
    </w:p>
    <w:p w14:paraId="697F2954" w14:textId="2306F9A3" w:rsidR="00F364AA" w:rsidRPr="003428EA" w:rsidRDefault="00F364AA" w:rsidP="00610FE7">
      <w:pPr>
        <w:pStyle w:val="a8"/>
      </w:pPr>
    </w:p>
    <w:sectPr w:rsidR="00F364AA" w:rsidRPr="003428EA" w:rsidSect="00D24B8D"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4AA8A1" w14:textId="77777777" w:rsidR="003576E4" w:rsidRDefault="003576E4" w:rsidP="00762ACC">
      <w:pPr>
        <w:spacing w:after="0" w:line="240" w:lineRule="auto"/>
      </w:pPr>
      <w:r>
        <w:separator/>
      </w:r>
    </w:p>
  </w:endnote>
  <w:endnote w:type="continuationSeparator" w:id="0">
    <w:p w14:paraId="613DF4BD" w14:textId="77777777" w:rsidR="003576E4" w:rsidRDefault="003576E4" w:rsidP="00762A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font591">
    <w:altName w:val="Calibri"/>
    <w:charset w:val="01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44033983"/>
      <w:docPartObj>
        <w:docPartGallery w:val="Page Numbers (Bottom of Page)"/>
        <w:docPartUnique/>
      </w:docPartObj>
    </w:sdtPr>
    <w:sdtContent>
      <w:p w14:paraId="093073AB" w14:textId="77777777" w:rsidR="00644081" w:rsidRDefault="00644081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51</w:t>
        </w:r>
        <w:r>
          <w:fldChar w:fldCharType="end"/>
        </w:r>
      </w:p>
    </w:sdtContent>
  </w:sdt>
  <w:p w14:paraId="22D2107C" w14:textId="77777777" w:rsidR="00644081" w:rsidRDefault="00644081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F57F35" w14:textId="77777777" w:rsidR="003576E4" w:rsidRDefault="003576E4" w:rsidP="00762ACC">
      <w:pPr>
        <w:spacing w:after="0" w:line="240" w:lineRule="auto"/>
      </w:pPr>
      <w:r>
        <w:separator/>
      </w:r>
    </w:p>
  </w:footnote>
  <w:footnote w:type="continuationSeparator" w:id="0">
    <w:p w14:paraId="512C3362" w14:textId="77777777" w:rsidR="003576E4" w:rsidRDefault="003576E4" w:rsidP="00762A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650A09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592BDA"/>
    <w:multiLevelType w:val="hybridMultilevel"/>
    <w:tmpl w:val="15AA6E58"/>
    <w:lvl w:ilvl="0" w:tplc="0DA84DF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835FD2"/>
    <w:multiLevelType w:val="hybridMultilevel"/>
    <w:tmpl w:val="2906419A"/>
    <w:lvl w:ilvl="0" w:tplc="28B28322">
      <w:start w:val="1"/>
      <w:numFmt w:val="decimal"/>
      <w:pStyle w:val="1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AB61944"/>
    <w:multiLevelType w:val="hybridMultilevel"/>
    <w:tmpl w:val="DD4AEEC4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3E86152C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DEC56E8"/>
    <w:multiLevelType w:val="hybridMultilevel"/>
    <w:tmpl w:val="81807BF8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4C91208"/>
    <w:multiLevelType w:val="hybridMultilevel"/>
    <w:tmpl w:val="C0120B78"/>
    <w:lvl w:ilvl="0" w:tplc="3E861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50E7402"/>
    <w:multiLevelType w:val="hybridMultilevel"/>
    <w:tmpl w:val="A8FA2BD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72C1AF9"/>
    <w:multiLevelType w:val="hybridMultilevel"/>
    <w:tmpl w:val="DD5E22AE"/>
    <w:lvl w:ilvl="0" w:tplc="ADFC4F9A">
      <w:start w:val="1"/>
      <w:numFmt w:val="bullet"/>
      <w:lvlText w:val=""/>
      <w:lvlJc w:val="left"/>
      <w:pPr>
        <w:ind w:left="1637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357" w:hanging="360"/>
      </w:pPr>
    </w:lvl>
    <w:lvl w:ilvl="2" w:tplc="FFFFFFFF" w:tentative="1">
      <w:start w:val="1"/>
      <w:numFmt w:val="lowerRoman"/>
      <w:lvlText w:val="%3."/>
      <w:lvlJc w:val="right"/>
      <w:pPr>
        <w:ind w:left="3077" w:hanging="180"/>
      </w:pPr>
    </w:lvl>
    <w:lvl w:ilvl="3" w:tplc="FFFFFFFF" w:tentative="1">
      <w:start w:val="1"/>
      <w:numFmt w:val="decimal"/>
      <w:lvlText w:val="%4."/>
      <w:lvlJc w:val="left"/>
      <w:pPr>
        <w:ind w:left="3797" w:hanging="360"/>
      </w:pPr>
    </w:lvl>
    <w:lvl w:ilvl="4" w:tplc="FFFFFFFF" w:tentative="1">
      <w:start w:val="1"/>
      <w:numFmt w:val="lowerLetter"/>
      <w:lvlText w:val="%5."/>
      <w:lvlJc w:val="left"/>
      <w:pPr>
        <w:ind w:left="4517" w:hanging="360"/>
      </w:pPr>
    </w:lvl>
    <w:lvl w:ilvl="5" w:tplc="FFFFFFFF" w:tentative="1">
      <w:start w:val="1"/>
      <w:numFmt w:val="lowerRoman"/>
      <w:lvlText w:val="%6."/>
      <w:lvlJc w:val="right"/>
      <w:pPr>
        <w:ind w:left="5237" w:hanging="180"/>
      </w:pPr>
    </w:lvl>
    <w:lvl w:ilvl="6" w:tplc="FFFFFFFF" w:tentative="1">
      <w:start w:val="1"/>
      <w:numFmt w:val="decimal"/>
      <w:lvlText w:val="%7."/>
      <w:lvlJc w:val="left"/>
      <w:pPr>
        <w:ind w:left="5957" w:hanging="360"/>
      </w:pPr>
    </w:lvl>
    <w:lvl w:ilvl="7" w:tplc="FFFFFFFF" w:tentative="1">
      <w:start w:val="1"/>
      <w:numFmt w:val="lowerLetter"/>
      <w:lvlText w:val="%8."/>
      <w:lvlJc w:val="left"/>
      <w:pPr>
        <w:ind w:left="6677" w:hanging="360"/>
      </w:pPr>
    </w:lvl>
    <w:lvl w:ilvl="8" w:tplc="FFFFFFFF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8" w15:restartNumberingAfterBreak="0">
    <w:nsid w:val="181B6AC2"/>
    <w:multiLevelType w:val="hybridMultilevel"/>
    <w:tmpl w:val="E0549BB2"/>
    <w:lvl w:ilvl="0" w:tplc="3E861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9A3370B"/>
    <w:multiLevelType w:val="hybridMultilevel"/>
    <w:tmpl w:val="E03265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B460C4E"/>
    <w:multiLevelType w:val="hybridMultilevel"/>
    <w:tmpl w:val="777C5208"/>
    <w:lvl w:ilvl="0" w:tplc="C010B0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6068CC"/>
    <w:multiLevelType w:val="hybridMultilevel"/>
    <w:tmpl w:val="5F9C6650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BFC54C4"/>
    <w:multiLevelType w:val="hybridMultilevel"/>
    <w:tmpl w:val="3C48F278"/>
    <w:lvl w:ilvl="0" w:tplc="2E12E98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CE64C32"/>
    <w:multiLevelType w:val="multilevel"/>
    <w:tmpl w:val="264A3F20"/>
    <w:lvl w:ilvl="0">
      <w:start w:val="1"/>
      <w:numFmt w:val="none"/>
      <w:pStyle w:val="a0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1D434DC9"/>
    <w:multiLevelType w:val="hybridMultilevel"/>
    <w:tmpl w:val="A03245FE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1DC71698"/>
    <w:multiLevelType w:val="hybridMultilevel"/>
    <w:tmpl w:val="F58EE0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22A26554"/>
    <w:multiLevelType w:val="hybridMultilevel"/>
    <w:tmpl w:val="2954F8D8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2E27B4C"/>
    <w:multiLevelType w:val="hybridMultilevel"/>
    <w:tmpl w:val="4B6CE3EA"/>
    <w:lvl w:ilvl="0" w:tplc="3E861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3BD3C88"/>
    <w:multiLevelType w:val="hybridMultilevel"/>
    <w:tmpl w:val="D62E2A26"/>
    <w:lvl w:ilvl="0" w:tplc="3E861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55C65D1"/>
    <w:multiLevelType w:val="hybridMultilevel"/>
    <w:tmpl w:val="BA3662C2"/>
    <w:lvl w:ilvl="0" w:tplc="CE1A7B7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2AAC3CD0"/>
    <w:multiLevelType w:val="hybridMultilevel"/>
    <w:tmpl w:val="65E45E10"/>
    <w:lvl w:ilvl="0" w:tplc="3E861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2D420B50"/>
    <w:multiLevelType w:val="hybridMultilevel"/>
    <w:tmpl w:val="53660A96"/>
    <w:lvl w:ilvl="0" w:tplc="3E861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336618CD"/>
    <w:multiLevelType w:val="multilevel"/>
    <w:tmpl w:val="E1ECBB32"/>
    <w:lvl w:ilvl="0">
      <w:start w:val="1"/>
      <w:numFmt w:val="decimal"/>
      <w:pStyle w:val="10"/>
      <w:lvlText w:val="%1"/>
      <w:lvlJc w:val="left"/>
      <w:pPr>
        <w:ind w:left="1418" w:hanging="709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lvlText w:val="%1.%2"/>
      <w:lvlJc w:val="left"/>
      <w:pPr>
        <w:tabs>
          <w:tab w:val="num" w:pos="709"/>
        </w:tabs>
        <w:ind w:left="1418" w:hanging="709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 w15:restartNumberingAfterBreak="0">
    <w:nsid w:val="35147A3B"/>
    <w:multiLevelType w:val="hybridMultilevel"/>
    <w:tmpl w:val="F8BC0626"/>
    <w:lvl w:ilvl="0" w:tplc="2E12E98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37016174"/>
    <w:multiLevelType w:val="hybridMultilevel"/>
    <w:tmpl w:val="CE2E6A08"/>
    <w:lvl w:ilvl="0" w:tplc="CE1A7B7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C1E1748"/>
    <w:multiLevelType w:val="hybridMultilevel"/>
    <w:tmpl w:val="D66EFCAC"/>
    <w:lvl w:ilvl="0" w:tplc="0DA84DF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45ED4CDF"/>
    <w:multiLevelType w:val="hybridMultilevel"/>
    <w:tmpl w:val="9AB801A0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D771046"/>
    <w:multiLevelType w:val="hybridMultilevel"/>
    <w:tmpl w:val="F2A2EAE8"/>
    <w:lvl w:ilvl="0" w:tplc="2E12E98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4E571C66"/>
    <w:multiLevelType w:val="hybridMultilevel"/>
    <w:tmpl w:val="7744EF0C"/>
    <w:lvl w:ilvl="0" w:tplc="DDCA47B0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29" w15:restartNumberingAfterBreak="0">
    <w:nsid w:val="50EC4110"/>
    <w:multiLevelType w:val="hybridMultilevel"/>
    <w:tmpl w:val="871833C8"/>
    <w:lvl w:ilvl="0" w:tplc="2E12E98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2D91058"/>
    <w:multiLevelType w:val="hybridMultilevel"/>
    <w:tmpl w:val="208E6126"/>
    <w:lvl w:ilvl="0" w:tplc="CAA6BF86">
      <w:start w:val="1"/>
      <w:numFmt w:val="decimal"/>
      <w:pStyle w:val="a1"/>
      <w:lvlText w:val="%1"/>
      <w:lvlJc w:val="left"/>
      <w:pPr>
        <w:ind w:left="644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1" w:hanging="360"/>
      </w:pPr>
    </w:lvl>
    <w:lvl w:ilvl="2" w:tplc="0419001B" w:tentative="1">
      <w:start w:val="1"/>
      <w:numFmt w:val="lowerRoman"/>
      <w:lvlText w:val="%3."/>
      <w:lvlJc w:val="right"/>
      <w:pPr>
        <w:ind w:left="1801" w:hanging="180"/>
      </w:pPr>
    </w:lvl>
    <w:lvl w:ilvl="3" w:tplc="0419000F" w:tentative="1">
      <w:start w:val="1"/>
      <w:numFmt w:val="decimal"/>
      <w:lvlText w:val="%4."/>
      <w:lvlJc w:val="left"/>
      <w:pPr>
        <w:ind w:left="2521" w:hanging="360"/>
      </w:pPr>
    </w:lvl>
    <w:lvl w:ilvl="4" w:tplc="04190019" w:tentative="1">
      <w:start w:val="1"/>
      <w:numFmt w:val="lowerLetter"/>
      <w:lvlText w:val="%5."/>
      <w:lvlJc w:val="left"/>
      <w:pPr>
        <w:ind w:left="3241" w:hanging="360"/>
      </w:pPr>
    </w:lvl>
    <w:lvl w:ilvl="5" w:tplc="0419001B" w:tentative="1">
      <w:start w:val="1"/>
      <w:numFmt w:val="lowerRoman"/>
      <w:lvlText w:val="%6."/>
      <w:lvlJc w:val="right"/>
      <w:pPr>
        <w:ind w:left="3961" w:hanging="180"/>
      </w:pPr>
    </w:lvl>
    <w:lvl w:ilvl="6" w:tplc="0419000F" w:tentative="1">
      <w:start w:val="1"/>
      <w:numFmt w:val="decimal"/>
      <w:lvlText w:val="%7."/>
      <w:lvlJc w:val="left"/>
      <w:pPr>
        <w:ind w:left="4681" w:hanging="360"/>
      </w:pPr>
    </w:lvl>
    <w:lvl w:ilvl="7" w:tplc="04190019" w:tentative="1">
      <w:start w:val="1"/>
      <w:numFmt w:val="lowerLetter"/>
      <w:lvlText w:val="%8."/>
      <w:lvlJc w:val="left"/>
      <w:pPr>
        <w:ind w:left="5401" w:hanging="360"/>
      </w:pPr>
    </w:lvl>
    <w:lvl w:ilvl="8" w:tplc="041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31" w15:restartNumberingAfterBreak="0">
    <w:nsid w:val="5B6A3C19"/>
    <w:multiLevelType w:val="hybridMultilevel"/>
    <w:tmpl w:val="9050CD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5DA25FE5"/>
    <w:multiLevelType w:val="hybridMultilevel"/>
    <w:tmpl w:val="22A67C62"/>
    <w:lvl w:ilvl="0" w:tplc="04190001">
      <w:start w:val="1"/>
      <w:numFmt w:val="bullet"/>
      <w:lvlText w:val=""/>
      <w:lvlJc w:val="left"/>
      <w:pPr>
        <w:ind w:left="1637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357" w:hanging="360"/>
      </w:pPr>
    </w:lvl>
    <w:lvl w:ilvl="2" w:tplc="FFFFFFFF" w:tentative="1">
      <w:start w:val="1"/>
      <w:numFmt w:val="lowerRoman"/>
      <w:lvlText w:val="%3."/>
      <w:lvlJc w:val="right"/>
      <w:pPr>
        <w:ind w:left="3077" w:hanging="180"/>
      </w:pPr>
    </w:lvl>
    <w:lvl w:ilvl="3" w:tplc="FFFFFFFF" w:tentative="1">
      <w:start w:val="1"/>
      <w:numFmt w:val="decimal"/>
      <w:lvlText w:val="%4."/>
      <w:lvlJc w:val="left"/>
      <w:pPr>
        <w:ind w:left="3797" w:hanging="360"/>
      </w:pPr>
    </w:lvl>
    <w:lvl w:ilvl="4" w:tplc="FFFFFFFF" w:tentative="1">
      <w:start w:val="1"/>
      <w:numFmt w:val="lowerLetter"/>
      <w:lvlText w:val="%5."/>
      <w:lvlJc w:val="left"/>
      <w:pPr>
        <w:ind w:left="4517" w:hanging="360"/>
      </w:pPr>
    </w:lvl>
    <w:lvl w:ilvl="5" w:tplc="FFFFFFFF" w:tentative="1">
      <w:start w:val="1"/>
      <w:numFmt w:val="lowerRoman"/>
      <w:lvlText w:val="%6."/>
      <w:lvlJc w:val="right"/>
      <w:pPr>
        <w:ind w:left="5237" w:hanging="180"/>
      </w:pPr>
    </w:lvl>
    <w:lvl w:ilvl="6" w:tplc="FFFFFFFF" w:tentative="1">
      <w:start w:val="1"/>
      <w:numFmt w:val="decimal"/>
      <w:lvlText w:val="%7."/>
      <w:lvlJc w:val="left"/>
      <w:pPr>
        <w:ind w:left="5957" w:hanging="360"/>
      </w:pPr>
    </w:lvl>
    <w:lvl w:ilvl="7" w:tplc="FFFFFFFF" w:tentative="1">
      <w:start w:val="1"/>
      <w:numFmt w:val="lowerLetter"/>
      <w:lvlText w:val="%8."/>
      <w:lvlJc w:val="left"/>
      <w:pPr>
        <w:ind w:left="6677" w:hanging="360"/>
      </w:pPr>
    </w:lvl>
    <w:lvl w:ilvl="8" w:tplc="FFFFFFFF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33" w15:restartNumberingAfterBreak="0">
    <w:nsid w:val="648768DB"/>
    <w:multiLevelType w:val="hybridMultilevel"/>
    <w:tmpl w:val="C6B808DC"/>
    <w:lvl w:ilvl="0" w:tplc="2E12E98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65C16A9D"/>
    <w:multiLevelType w:val="hybridMultilevel"/>
    <w:tmpl w:val="BDD87FA2"/>
    <w:lvl w:ilvl="0" w:tplc="CE1A7B7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6DE0F99"/>
    <w:multiLevelType w:val="hybridMultilevel"/>
    <w:tmpl w:val="1C44C9E4"/>
    <w:lvl w:ilvl="0" w:tplc="2E12E98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AAC27FD"/>
    <w:multiLevelType w:val="hybridMultilevel"/>
    <w:tmpl w:val="AA342A8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6E1B4955"/>
    <w:multiLevelType w:val="hybridMultilevel"/>
    <w:tmpl w:val="27B0D8E6"/>
    <w:lvl w:ilvl="0" w:tplc="0DA84DF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75022666"/>
    <w:multiLevelType w:val="hybridMultilevel"/>
    <w:tmpl w:val="BA4226EC"/>
    <w:lvl w:ilvl="0" w:tplc="C010B0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57D1E56"/>
    <w:multiLevelType w:val="hybridMultilevel"/>
    <w:tmpl w:val="FD20487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7BDE5020"/>
    <w:multiLevelType w:val="hybridMultilevel"/>
    <w:tmpl w:val="1E504E2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1" w15:restartNumberingAfterBreak="0">
    <w:nsid w:val="7E914A33"/>
    <w:multiLevelType w:val="hybridMultilevel"/>
    <w:tmpl w:val="9EAA89F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2"/>
  </w:num>
  <w:num w:numId="2">
    <w:abstractNumId w:val="30"/>
  </w:num>
  <w:num w:numId="3">
    <w:abstractNumId w:val="13"/>
  </w:num>
  <w:num w:numId="4">
    <w:abstractNumId w:val="2"/>
  </w:num>
  <w:num w:numId="5">
    <w:abstractNumId w:val="30"/>
    <w:lvlOverride w:ilvl="0">
      <w:startOverride w:val="1"/>
    </w:lvlOverride>
  </w:num>
  <w:num w:numId="6">
    <w:abstractNumId w:val="28"/>
  </w:num>
  <w:num w:numId="7">
    <w:abstractNumId w:val="39"/>
  </w:num>
  <w:num w:numId="8">
    <w:abstractNumId w:val="0"/>
  </w:num>
  <w:num w:numId="9">
    <w:abstractNumId w:val="21"/>
  </w:num>
  <w:num w:numId="10">
    <w:abstractNumId w:val="18"/>
  </w:num>
  <w:num w:numId="11">
    <w:abstractNumId w:val="41"/>
  </w:num>
  <w:num w:numId="12">
    <w:abstractNumId w:val="31"/>
  </w:num>
  <w:num w:numId="13">
    <w:abstractNumId w:val="5"/>
  </w:num>
  <w:num w:numId="14">
    <w:abstractNumId w:val="25"/>
  </w:num>
  <w:num w:numId="15">
    <w:abstractNumId w:val="37"/>
  </w:num>
  <w:num w:numId="16">
    <w:abstractNumId w:val="1"/>
  </w:num>
  <w:num w:numId="17">
    <w:abstractNumId w:val="13"/>
  </w:num>
  <w:num w:numId="18">
    <w:abstractNumId w:val="34"/>
  </w:num>
  <w:num w:numId="19">
    <w:abstractNumId w:val="32"/>
  </w:num>
  <w:num w:numId="20">
    <w:abstractNumId w:val="7"/>
  </w:num>
  <w:num w:numId="21">
    <w:abstractNumId w:val="20"/>
  </w:num>
  <w:num w:numId="22">
    <w:abstractNumId w:val="9"/>
  </w:num>
  <w:num w:numId="23">
    <w:abstractNumId w:val="36"/>
  </w:num>
  <w:num w:numId="24">
    <w:abstractNumId w:val="17"/>
  </w:num>
  <w:num w:numId="25">
    <w:abstractNumId w:val="40"/>
  </w:num>
  <w:num w:numId="26">
    <w:abstractNumId w:val="19"/>
  </w:num>
  <w:num w:numId="27">
    <w:abstractNumId w:val="24"/>
  </w:num>
  <w:num w:numId="28">
    <w:abstractNumId w:val="23"/>
  </w:num>
  <w:num w:numId="29">
    <w:abstractNumId w:val="27"/>
  </w:num>
  <w:num w:numId="30">
    <w:abstractNumId w:val="35"/>
  </w:num>
  <w:num w:numId="31">
    <w:abstractNumId w:val="38"/>
  </w:num>
  <w:num w:numId="32">
    <w:abstractNumId w:val="10"/>
  </w:num>
  <w:num w:numId="33">
    <w:abstractNumId w:val="14"/>
  </w:num>
  <w:num w:numId="34">
    <w:abstractNumId w:val="3"/>
  </w:num>
  <w:num w:numId="35">
    <w:abstractNumId w:val="8"/>
  </w:num>
  <w:num w:numId="36">
    <w:abstractNumId w:val="6"/>
  </w:num>
  <w:num w:numId="37">
    <w:abstractNumId w:val="4"/>
  </w:num>
  <w:num w:numId="38">
    <w:abstractNumId w:val="11"/>
  </w:num>
  <w:num w:numId="39">
    <w:abstractNumId w:val="16"/>
  </w:num>
  <w:num w:numId="40">
    <w:abstractNumId w:val="26"/>
  </w:num>
  <w:num w:numId="41">
    <w:abstractNumId w:val="15"/>
  </w:num>
  <w:num w:numId="42">
    <w:abstractNumId w:val="33"/>
  </w:num>
  <w:num w:numId="43">
    <w:abstractNumId w:val="12"/>
  </w:num>
  <w:num w:numId="44">
    <w:abstractNumId w:val="29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0187"/>
    <w:rsid w:val="000009AD"/>
    <w:rsid w:val="00000BBA"/>
    <w:rsid w:val="00000FB2"/>
    <w:rsid w:val="000012BC"/>
    <w:rsid w:val="00001F14"/>
    <w:rsid w:val="00003167"/>
    <w:rsid w:val="0000382A"/>
    <w:rsid w:val="00003836"/>
    <w:rsid w:val="00004229"/>
    <w:rsid w:val="0000505A"/>
    <w:rsid w:val="00005459"/>
    <w:rsid w:val="00005EE9"/>
    <w:rsid w:val="00007363"/>
    <w:rsid w:val="00011073"/>
    <w:rsid w:val="0001136A"/>
    <w:rsid w:val="000114A7"/>
    <w:rsid w:val="00011B0F"/>
    <w:rsid w:val="00015454"/>
    <w:rsid w:val="0001605E"/>
    <w:rsid w:val="000167B9"/>
    <w:rsid w:val="00017C6D"/>
    <w:rsid w:val="00020528"/>
    <w:rsid w:val="000217E6"/>
    <w:rsid w:val="00021A51"/>
    <w:rsid w:val="00021B4E"/>
    <w:rsid w:val="0002296C"/>
    <w:rsid w:val="00022DA0"/>
    <w:rsid w:val="0002312F"/>
    <w:rsid w:val="00023806"/>
    <w:rsid w:val="00025774"/>
    <w:rsid w:val="00025FD8"/>
    <w:rsid w:val="000263CC"/>
    <w:rsid w:val="00027179"/>
    <w:rsid w:val="0002773B"/>
    <w:rsid w:val="00027926"/>
    <w:rsid w:val="00027A12"/>
    <w:rsid w:val="00027CAD"/>
    <w:rsid w:val="000302D0"/>
    <w:rsid w:val="00030659"/>
    <w:rsid w:val="00031681"/>
    <w:rsid w:val="00034663"/>
    <w:rsid w:val="000357BE"/>
    <w:rsid w:val="0003599D"/>
    <w:rsid w:val="00035A9A"/>
    <w:rsid w:val="000362E1"/>
    <w:rsid w:val="00036A29"/>
    <w:rsid w:val="00036BDA"/>
    <w:rsid w:val="00037142"/>
    <w:rsid w:val="00037633"/>
    <w:rsid w:val="000407B6"/>
    <w:rsid w:val="00041034"/>
    <w:rsid w:val="000412D5"/>
    <w:rsid w:val="00041F20"/>
    <w:rsid w:val="00042177"/>
    <w:rsid w:val="00044C72"/>
    <w:rsid w:val="00045C6C"/>
    <w:rsid w:val="000462B6"/>
    <w:rsid w:val="00046756"/>
    <w:rsid w:val="00046FC3"/>
    <w:rsid w:val="000479F8"/>
    <w:rsid w:val="0005118F"/>
    <w:rsid w:val="000511F2"/>
    <w:rsid w:val="000512BE"/>
    <w:rsid w:val="000517C2"/>
    <w:rsid w:val="00052BF9"/>
    <w:rsid w:val="00053246"/>
    <w:rsid w:val="000541F0"/>
    <w:rsid w:val="000547F7"/>
    <w:rsid w:val="0005519B"/>
    <w:rsid w:val="00055CD2"/>
    <w:rsid w:val="0005678C"/>
    <w:rsid w:val="00056E7F"/>
    <w:rsid w:val="0005766A"/>
    <w:rsid w:val="0005780F"/>
    <w:rsid w:val="0006135A"/>
    <w:rsid w:val="00061C7D"/>
    <w:rsid w:val="00063D8D"/>
    <w:rsid w:val="00064EE1"/>
    <w:rsid w:val="00065B8B"/>
    <w:rsid w:val="00066C11"/>
    <w:rsid w:val="00066FA2"/>
    <w:rsid w:val="00070E7F"/>
    <w:rsid w:val="00071B26"/>
    <w:rsid w:val="00071B83"/>
    <w:rsid w:val="00071D0D"/>
    <w:rsid w:val="00072F5C"/>
    <w:rsid w:val="00073CFC"/>
    <w:rsid w:val="00074011"/>
    <w:rsid w:val="00074495"/>
    <w:rsid w:val="00074A5C"/>
    <w:rsid w:val="000756B8"/>
    <w:rsid w:val="00076DA4"/>
    <w:rsid w:val="000779EF"/>
    <w:rsid w:val="0008013C"/>
    <w:rsid w:val="00080D27"/>
    <w:rsid w:val="00080DE6"/>
    <w:rsid w:val="00081966"/>
    <w:rsid w:val="00082E6A"/>
    <w:rsid w:val="00082F4F"/>
    <w:rsid w:val="0008446A"/>
    <w:rsid w:val="0008453A"/>
    <w:rsid w:val="00084BDD"/>
    <w:rsid w:val="000851EC"/>
    <w:rsid w:val="00085C30"/>
    <w:rsid w:val="000867A1"/>
    <w:rsid w:val="00086D8C"/>
    <w:rsid w:val="00087243"/>
    <w:rsid w:val="000874C5"/>
    <w:rsid w:val="000874D8"/>
    <w:rsid w:val="00087610"/>
    <w:rsid w:val="000901D3"/>
    <w:rsid w:val="000902C5"/>
    <w:rsid w:val="0009058F"/>
    <w:rsid w:val="00091499"/>
    <w:rsid w:val="0009174D"/>
    <w:rsid w:val="00091FE1"/>
    <w:rsid w:val="00092406"/>
    <w:rsid w:val="00092DE4"/>
    <w:rsid w:val="00092F86"/>
    <w:rsid w:val="00093356"/>
    <w:rsid w:val="00093458"/>
    <w:rsid w:val="0009371E"/>
    <w:rsid w:val="00093C39"/>
    <w:rsid w:val="00093C47"/>
    <w:rsid w:val="00093CF1"/>
    <w:rsid w:val="0009422B"/>
    <w:rsid w:val="0009515F"/>
    <w:rsid w:val="000952C8"/>
    <w:rsid w:val="00095D5E"/>
    <w:rsid w:val="00095F7E"/>
    <w:rsid w:val="00095FA7"/>
    <w:rsid w:val="00096060"/>
    <w:rsid w:val="000979DA"/>
    <w:rsid w:val="00097C33"/>
    <w:rsid w:val="00097E6B"/>
    <w:rsid w:val="000A0427"/>
    <w:rsid w:val="000A1C61"/>
    <w:rsid w:val="000A1C68"/>
    <w:rsid w:val="000A1DEA"/>
    <w:rsid w:val="000A350B"/>
    <w:rsid w:val="000A35BB"/>
    <w:rsid w:val="000A485D"/>
    <w:rsid w:val="000A50BE"/>
    <w:rsid w:val="000A54D3"/>
    <w:rsid w:val="000A57FE"/>
    <w:rsid w:val="000A5C6E"/>
    <w:rsid w:val="000A5CF0"/>
    <w:rsid w:val="000A5EEB"/>
    <w:rsid w:val="000A6D3A"/>
    <w:rsid w:val="000A70B7"/>
    <w:rsid w:val="000B06B6"/>
    <w:rsid w:val="000B0703"/>
    <w:rsid w:val="000B0B2C"/>
    <w:rsid w:val="000B0B45"/>
    <w:rsid w:val="000B1756"/>
    <w:rsid w:val="000B1ECB"/>
    <w:rsid w:val="000B292C"/>
    <w:rsid w:val="000B2DBF"/>
    <w:rsid w:val="000B3503"/>
    <w:rsid w:val="000B3E97"/>
    <w:rsid w:val="000B41EC"/>
    <w:rsid w:val="000B4AA3"/>
    <w:rsid w:val="000B5495"/>
    <w:rsid w:val="000B585A"/>
    <w:rsid w:val="000B5CA1"/>
    <w:rsid w:val="000B69BF"/>
    <w:rsid w:val="000B7D45"/>
    <w:rsid w:val="000C03CA"/>
    <w:rsid w:val="000C0928"/>
    <w:rsid w:val="000C13D7"/>
    <w:rsid w:val="000C1567"/>
    <w:rsid w:val="000C17B8"/>
    <w:rsid w:val="000C1956"/>
    <w:rsid w:val="000C1C5B"/>
    <w:rsid w:val="000C2694"/>
    <w:rsid w:val="000C4237"/>
    <w:rsid w:val="000C4517"/>
    <w:rsid w:val="000C4FBC"/>
    <w:rsid w:val="000C6463"/>
    <w:rsid w:val="000C6BBF"/>
    <w:rsid w:val="000D0544"/>
    <w:rsid w:val="000D0F8D"/>
    <w:rsid w:val="000D210F"/>
    <w:rsid w:val="000D3115"/>
    <w:rsid w:val="000D3B11"/>
    <w:rsid w:val="000D3B9E"/>
    <w:rsid w:val="000D4DDB"/>
    <w:rsid w:val="000D575F"/>
    <w:rsid w:val="000D6E14"/>
    <w:rsid w:val="000D72E7"/>
    <w:rsid w:val="000D7416"/>
    <w:rsid w:val="000D769D"/>
    <w:rsid w:val="000D79EB"/>
    <w:rsid w:val="000E006B"/>
    <w:rsid w:val="000E13CD"/>
    <w:rsid w:val="000E1A0B"/>
    <w:rsid w:val="000E21C7"/>
    <w:rsid w:val="000E2F14"/>
    <w:rsid w:val="000E33B0"/>
    <w:rsid w:val="000E37ED"/>
    <w:rsid w:val="000E4AFF"/>
    <w:rsid w:val="000E52F1"/>
    <w:rsid w:val="000E68B3"/>
    <w:rsid w:val="000E6C87"/>
    <w:rsid w:val="000E793C"/>
    <w:rsid w:val="000E7B64"/>
    <w:rsid w:val="000E7F30"/>
    <w:rsid w:val="000F011E"/>
    <w:rsid w:val="000F081A"/>
    <w:rsid w:val="000F0BEF"/>
    <w:rsid w:val="000F11B1"/>
    <w:rsid w:val="000F2790"/>
    <w:rsid w:val="000F30B8"/>
    <w:rsid w:val="000F468F"/>
    <w:rsid w:val="000F4D84"/>
    <w:rsid w:val="000F4F03"/>
    <w:rsid w:val="000F535D"/>
    <w:rsid w:val="000F5786"/>
    <w:rsid w:val="000F5824"/>
    <w:rsid w:val="000F5A53"/>
    <w:rsid w:val="000F5DEA"/>
    <w:rsid w:val="0010063E"/>
    <w:rsid w:val="001010E8"/>
    <w:rsid w:val="00101449"/>
    <w:rsid w:val="001016F0"/>
    <w:rsid w:val="00102D00"/>
    <w:rsid w:val="0010507B"/>
    <w:rsid w:val="0010574F"/>
    <w:rsid w:val="00107CBB"/>
    <w:rsid w:val="00110086"/>
    <w:rsid w:val="0011091A"/>
    <w:rsid w:val="00110964"/>
    <w:rsid w:val="00110F56"/>
    <w:rsid w:val="0011114E"/>
    <w:rsid w:val="001111B0"/>
    <w:rsid w:val="0011182B"/>
    <w:rsid w:val="00111AC6"/>
    <w:rsid w:val="00111AD4"/>
    <w:rsid w:val="00112042"/>
    <w:rsid w:val="001124B2"/>
    <w:rsid w:val="00112B0E"/>
    <w:rsid w:val="00112FCE"/>
    <w:rsid w:val="00113295"/>
    <w:rsid w:val="0011446D"/>
    <w:rsid w:val="00114778"/>
    <w:rsid w:val="001179B5"/>
    <w:rsid w:val="00117C83"/>
    <w:rsid w:val="00117F95"/>
    <w:rsid w:val="001208C1"/>
    <w:rsid w:val="00120B3B"/>
    <w:rsid w:val="001211D3"/>
    <w:rsid w:val="00121395"/>
    <w:rsid w:val="00121ED5"/>
    <w:rsid w:val="001233D7"/>
    <w:rsid w:val="0012354E"/>
    <w:rsid w:val="0012481A"/>
    <w:rsid w:val="00124A6D"/>
    <w:rsid w:val="001257BD"/>
    <w:rsid w:val="0012601F"/>
    <w:rsid w:val="001266B7"/>
    <w:rsid w:val="0013010F"/>
    <w:rsid w:val="001301EF"/>
    <w:rsid w:val="00130BF7"/>
    <w:rsid w:val="00130C28"/>
    <w:rsid w:val="00133137"/>
    <w:rsid w:val="001333F7"/>
    <w:rsid w:val="001337FD"/>
    <w:rsid w:val="00133DBE"/>
    <w:rsid w:val="00135883"/>
    <w:rsid w:val="00135CFC"/>
    <w:rsid w:val="0013623F"/>
    <w:rsid w:val="00136F77"/>
    <w:rsid w:val="00137ACD"/>
    <w:rsid w:val="00140595"/>
    <w:rsid w:val="00140F44"/>
    <w:rsid w:val="00141A0A"/>
    <w:rsid w:val="00141DC0"/>
    <w:rsid w:val="001423E5"/>
    <w:rsid w:val="00142588"/>
    <w:rsid w:val="00143437"/>
    <w:rsid w:val="00144253"/>
    <w:rsid w:val="00145884"/>
    <w:rsid w:val="00146515"/>
    <w:rsid w:val="001469CE"/>
    <w:rsid w:val="0015010E"/>
    <w:rsid w:val="001502C3"/>
    <w:rsid w:val="00151372"/>
    <w:rsid w:val="00151F79"/>
    <w:rsid w:val="0015260D"/>
    <w:rsid w:val="001531E8"/>
    <w:rsid w:val="001534EF"/>
    <w:rsid w:val="0015393C"/>
    <w:rsid w:val="00153BDB"/>
    <w:rsid w:val="00153F30"/>
    <w:rsid w:val="0015439D"/>
    <w:rsid w:val="0015478B"/>
    <w:rsid w:val="0015560C"/>
    <w:rsid w:val="0015665C"/>
    <w:rsid w:val="00160246"/>
    <w:rsid w:val="00160CFE"/>
    <w:rsid w:val="001612A3"/>
    <w:rsid w:val="00161742"/>
    <w:rsid w:val="00161F51"/>
    <w:rsid w:val="0016205F"/>
    <w:rsid w:val="00162EFA"/>
    <w:rsid w:val="00163220"/>
    <w:rsid w:val="0016338B"/>
    <w:rsid w:val="001633BB"/>
    <w:rsid w:val="00164001"/>
    <w:rsid w:val="00164D4E"/>
    <w:rsid w:val="00165391"/>
    <w:rsid w:val="00166A76"/>
    <w:rsid w:val="0017040C"/>
    <w:rsid w:val="001704ED"/>
    <w:rsid w:val="0017120F"/>
    <w:rsid w:val="0017282A"/>
    <w:rsid w:val="00172E1A"/>
    <w:rsid w:val="00173010"/>
    <w:rsid w:val="00173688"/>
    <w:rsid w:val="00173B1A"/>
    <w:rsid w:val="001753A4"/>
    <w:rsid w:val="00175500"/>
    <w:rsid w:val="00175C7A"/>
    <w:rsid w:val="001760E5"/>
    <w:rsid w:val="0017676D"/>
    <w:rsid w:val="00177FA9"/>
    <w:rsid w:val="001803A4"/>
    <w:rsid w:val="00181CD9"/>
    <w:rsid w:val="00182337"/>
    <w:rsid w:val="00182BC9"/>
    <w:rsid w:val="001839D3"/>
    <w:rsid w:val="00183AE0"/>
    <w:rsid w:val="00184CEF"/>
    <w:rsid w:val="001858A1"/>
    <w:rsid w:val="00186111"/>
    <w:rsid w:val="00186893"/>
    <w:rsid w:val="00187256"/>
    <w:rsid w:val="00190766"/>
    <w:rsid w:val="00190BD5"/>
    <w:rsid w:val="001915A1"/>
    <w:rsid w:val="001918D4"/>
    <w:rsid w:val="00193638"/>
    <w:rsid w:val="001937C9"/>
    <w:rsid w:val="00194478"/>
    <w:rsid w:val="00194F9B"/>
    <w:rsid w:val="00196335"/>
    <w:rsid w:val="00196A8C"/>
    <w:rsid w:val="001A1163"/>
    <w:rsid w:val="001A16AE"/>
    <w:rsid w:val="001A16B4"/>
    <w:rsid w:val="001A278F"/>
    <w:rsid w:val="001A3D16"/>
    <w:rsid w:val="001A3F30"/>
    <w:rsid w:val="001A4D00"/>
    <w:rsid w:val="001A59E6"/>
    <w:rsid w:val="001A5FBE"/>
    <w:rsid w:val="001A5FD8"/>
    <w:rsid w:val="001A67F1"/>
    <w:rsid w:val="001A6992"/>
    <w:rsid w:val="001A6E5A"/>
    <w:rsid w:val="001A76D4"/>
    <w:rsid w:val="001B0012"/>
    <w:rsid w:val="001B01C5"/>
    <w:rsid w:val="001B04C2"/>
    <w:rsid w:val="001B124D"/>
    <w:rsid w:val="001B154D"/>
    <w:rsid w:val="001B1FEB"/>
    <w:rsid w:val="001B2964"/>
    <w:rsid w:val="001B375D"/>
    <w:rsid w:val="001B4311"/>
    <w:rsid w:val="001B4710"/>
    <w:rsid w:val="001B493F"/>
    <w:rsid w:val="001B49F9"/>
    <w:rsid w:val="001B7967"/>
    <w:rsid w:val="001C22FF"/>
    <w:rsid w:val="001C231A"/>
    <w:rsid w:val="001C37F8"/>
    <w:rsid w:val="001C3BDC"/>
    <w:rsid w:val="001C3C30"/>
    <w:rsid w:val="001C468B"/>
    <w:rsid w:val="001C5272"/>
    <w:rsid w:val="001C5B4C"/>
    <w:rsid w:val="001C6986"/>
    <w:rsid w:val="001C6A3D"/>
    <w:rsid w:val="001C6DBD"/>
    <w:rsid w:val="001C7024"/>
    <w:rsid w:val="001C7A5F"/>
    <w:rsid w:val="001D21A0"/>
    <w:rsid w:val="001D27B9"/>
    <w:rsid w:val="001D2C92"/>
    <w:rsid w:val="001D2D4E"/>
    <w:rsid w:val="001D360A"/>
    <w:rsid w:val="001D3AB6"/>
    <w:rsid w:val="001D63CA"/>
    <w:rsid w:val="001D655F"/>
    <w:rsid w:val="001D699F"/>
    <w:rsid w:val="001D6C58"/>
    <w:rsid w:val="001D703E"/>
    <w:rsid w:val="001D71C6"/>
    <w:rsid w:val="001D786E"/>
    <w:rsid w:val="001D7B46"/>
    <w:rsid w:val="001E049F"/>
    <w:rsid w:val="001E06A8"/>
    <w:rsid w:val="001E0C6A"/>
    <w:rsid w:val="001E1646"/>
    <w:rsid w:val="001E194E"/>
    <w:rsid w:val="001E1C6D"/>
    <w:rsid w:val="001E2C2E"/>
    <w:rsid w:val="001E2CD5"/>
    <w:rsid w:val="001E3091"/>
    <w:rsid w:val="001E4B67"/>
    <w:rsid w:val="001E4C9F"/>
    <w:rsid w:val="001E4ECB"/>
    <w:rsid w:val="001E552C"/>
    <w:rsid w:val="001E5702"/>
    <w:rsid w:val="001E57A6"/>
    <w:rsid w:val="001E5DB0"/>
    <w:rsid w:val="001E5F32"/>
    <w:rsid w:val="001E6E1F"/>
    <w:rsid w:val="001E701C"/>
    <w:rsid w:val="001E70A4"/>
    <w:rsid w:val="001E7ECF"/>
    <w:rsid w:val="001F0DA0"/>
    <w:rsid w:val="001F1136"/>
    <w:rsid w:val="001F22D6"/>
    <w:rsid w:val="001F2585"/>
    <w:rsid w:val="001F2944"/>
    <w:rsid w:val="001F294D"/>
    <w:rsid w:val="001F2C64"/>
    <w:rsid w:val="001F4151"/>
    <w:rsid w:val="001F5FB6"/>
    <w:rsid w:val="001F662F"/>
    <w:rsid w:val="001F6987"/>
    <w:rsid w:val="001F698C"/>
    <w:rsid w:val="00200AB9"/>
    <w:rsid w:val="00200FC6"/>
    <w:rsid w:val="0020138E"/>
    <w:rsid w:val="0020156F"/>
    <w:rsid w:val="002017D9"/>
    <w:rsid w:val="0020261D"/>
    <w:rsid w:val="00202642"/>
    <w:rsid w:val="00202CBE"/>
    <w:rsid w:val="00203A9F"/>
    <w:rsid w:val="00204553"/>
    <w:rsid w:val="00204728"/>
    <w:rsid w:val="00204871"/>
    <w:rsid w:val="00204967"/>
    <w:rsid w:val="00206723"/>
    <w:rsid w:val="002068DE"/>
    <w:rsid w:val="002075FC"/>
    <w:rsid w:val="002113DC"/>
    <w:rsid w:val="0021163E"/>
    <w:rsid w:val="00211A05"/>
    <w:rsid w:val="00212110"/>
    <w:rsid w:val="002124A2"/>
    <w:rsid w:val="00212F35"/>
    <w:rsid w:val="00213EFE"/>
    <w:rsid w:val="00213F29"/>
    <w:rsid w:val="00214C9C"/>
    <w:rsid w:val="00214FE1"/>
    <w:rsid w:val="002158A1"/>
    <w:rsid w:val="00216D1C"/>
    <w:rsid w:val="00216D6B"/>
    <w:rsid w:val="00217BE3"/>
    <w:rsid w:val="002205A4"/>
    <w:rsid w:val="0022112A"/>
    <w:rsid w:val="00221DC3"/>
    <w:rsid w:val="002238A3"/>
    <w:rsid w:val="00223D7D"/>
    <w:rsid w:val="00224696"/>
    <w:rsid w:val="00227481"/>
    <w:rsid w:val="002305CD"/>
    <w:rsid w:val="002318CE"/>
    <w:rsid w:val="002318DB"/>
    <w:rsid w:val="0023264C"/>
    <w:rsid w:val="0023283C"/>
    <w:rsid w:val="002336A1"/>
    <w:rsid w:val="00234177"/>
    <w:rsid w:val="002346CB"/>
    <w:rsid w:val="00235FAA"/>
    <w:rsid w:val="0024207F"/>
    <w:rsid w:val="00242F0D"/>
    <w:rsid w:val="00243BBB"/>
    <w:rsid w:val="00243E4E"/>
    <w:rsid w:val="00244D9F"/>
    <w:rsid w:val="00244E8A"/>
    <w:rsid w:val="0024549B"/>
    <w:rsid w:val="0024557B"/>
    <w:rsid w:val="00245F2C"/>
    <w:rsid w:val="00245F75"/>
    <w:rsid w:val="00246688"/>
    <w:rsid w:val="00247295"/>
    <w:rsid w:val="00247C7C"/>
    <w:rsid w:val="00247E59"/>
    <w:rsid w:val="00250BE8"/>
    <w:rsid w:val="0025152D"/>
    <w:rsid w:val="00251B2D"/>
    <w:rsid w:val="00251F81"/>
    <w:rsid w:val="00252619"/>
    <w:rsid w:val="00253105"/>
    <w:rsid w:val="00253943"/>
    <w:rsid w:val="002540ED"/>
    <w:rsid w:val="0025524B"/>
    <w:rsid w:val="00255BCE"/>
    <w:rsid w:val="00255FA5"/>
    <w:rsid w:val="00257B79"/>
    <w:rsid w:val="0026029F"/>
    <w:rsid w:val="0026037B"/>
    <w:rsid w:val="002612B4"/>
    <w:rsid w:val="00262907"/>
    <w:rsid w:val="00262B3F"/>
    <w:rsid w:val="00262F5F"/>
    <w:rsid w:val="0026315F"/>
    <w:rsid w:val="0026338F"/>
    <w:rsid w:val="00264891"/>
    <w:rsid w:val="002656D9"/>
    <w:rsid w:val="00266388"/>
    <w:rsid w:val="00266393"/>
    <w:rsid w:val="00266CAF"/>
    <w:rsid w:val="00266F40"/>
    <w:rsid w:val="00267650"/>
    <w:rsid w:val="002678E2"/>
    <w:rsid w:val="0027026A"/>
    <w:rsid w:val="0027044A"/>
    <w:rsid w:val="00270810"/>
    <w:rsid w:val="00270E38"/>
    <w:rsid w:val="00273A78"/>
    <w:rsid w:val="00273C61"/>
    <w:rsid w:val="00274371"/>
    <w:rsid w:val="00275231"/>
    <w:rsid w:val="00275C62"/>
    <w:rsid w:val="002767DC"/>
    <w:rsid w:val="0027747F"/>
    <w:rsid w:val="0028018E"/>
    <w:rsid w:val="00280DF2"/>
    <w:rsid w:val="00281AD5"/>
    <w:rsid w:val="00284867"/>
    <w:rsid w:val="002849ED"/>
    <w:rsid w:val="00285055"/>
    <w:rsid w:val="00285A84"/>
    <w:rsid w:val="002864EB"/>
    <w:rsid w:val="00286778"/>
    <w:rsid w:val="00286B38"/>
    <w:rsid w:val="00287223"/>
    <w:rsid w:val="002875C1"/>
    <w:rsid w:val="00287A85"/>
    <w:rsid w:val="002906DE"/>
    <w:rsid w:val="00290C2C"/>
    <w:rsid w:val="00291A1A"/>
    <w:rsid w:val="00292BDC"/>
    <w:rsid w:val="00293E0F"/>
    <w:rsid w:val="00294C75"/>
    <w:rsid w:val="00294E05"/>
    <w:rsid w:val="00294E2D"/>
    <w:rsid w:val="00295CF7"/>
    <w:rsid w:val="00296116"/>
    <w:rsid w:val="002A315E"/>
    <w:rsid w:val="002A32D8"/>
    <w:rsid w:val="002A428B"/>
    <w:rsid w:val="002A5525"/>
    <w:rsid w:val="002A56F6"/>
    <w:rsid w:val="002A60ED"/>
    <w:rsid w:val="002A6699"/>
    <w:rsid w:val="002A6830"/>
    <w:rsid w:val="002A727C"/>
    <w:rsid w:val="002A7612"/>
    <w:rsid w:val="002B010B"/>
    <w:rsid w:val="002B0251"/>
    <w:rsid w:val="002B0883"/>
    <w:rsid w:val="002B0A53"/>
    <w:rsid w:val="002B0E2E"/>
    <w:rsid w:val="002B1D2D"/>
    <w:rsid w:val="002B2358"/>
    <w:rsid w:val="002B27A3"/>
    <w:rsid w:val="002B2AFC"/>
    <w:rsid w:val="002B31C6"/>
    <w:rsid w:val="002B3440"/>
    <w:rsid w:val="002B4540"/>
    <w:rsid w:val="002B4780"/>
    <w:rsid w:val="002B5E88"/>
    <w:rsid w:val="002B6B38"/>
    <w:rsid w:val="002C019A"/>
    <w:rsid w:val="002C03B2"/>
    <w:rsid w:val="002C048D"/>
    <w:rsid w:val="002C0A93"/>
    <w:rsid w:val="002C13FE"/>
    <w:rsid w:val="002C1D97"/>
    <w:rsid w:val="002C2694"/>
    <w:rsid w:val="002C2952"/>
    <w:rsid w:val="002C2AF5"/>
    <w:rsid w:val="002C33FF"/>
    <w:rsid w:val="002C340B"/>
    <w:rsid w:val="002C3912"/>
    <w:rsid w:val="002C4872"/>
    <w:rsid w:val="002C4D61"/>
    <w:rsid w:val="002C553C"/>
    <w:rsid w:val="002C5F3F"/>
    <w:rsid w:val="002C70B0"/>
    <w:rsid w:val="002D0E25"/>
    <w:rsid w:val="002D0F32"/>
    <w:rsid w:val="002D14A9"/>
    <w:rsid w:val="002D171F"/>
    <w:rsid w:val="002D19CC"/>
    <w:rsid w:val="002D2923"/>
    <w:rsid w:val="002D35EC"/>
    <w:rsid w:val="002D3984"/>
    <w:rsid w:val="002D3BA1"/>
    <w:rsid w:val="002D4C30"/>
    <w:rsid w:val="002D4D83"/>
    <w:rsid w:val="002D547D"/>
    <w:rsid w:val="002D5B86"/>
    <w:rsid w:val="002D615E"/>
    <w:rsid w:val="002D7904"/>
    <w:rsid w:val="002D7BE6"/>
    <w:rsid w:val="002E02A7"/>
    <w:rsid w:val="002E0DD3"/>
    <w:rsid w:val="002E22A7"/>
    <w:rsid w:val="002E28FE"/>
    <w:rsid w:val="002E3B20"/>
    <w:rsid w:val="002E3B6C"/>
    <w:rsid w:val="002E4E11"/>
    <w:rsid w:val="002E6852"/>
    <w:rsid w:val="002E6DC5"/>
    <w:rsid w:val="002E6DF0"/>
    <w:rsid w:val="002E6F06"/>
    <w:rsid w:val="002E703D"/>
    <w:rsid w:val="002E7739"/>
    <w:rsid w:val="002E7E9E"/>
    <w:rsid w:val="002F1208"/>
    <w:rsid w:val="002F24E8"/>
    <w:rsid w:val="002F2600"/>
    <w:rsid w:val="002F278B"/>
    <w:rsid w:val="002F2A33"/>
    <w:rsid w:val="002F2D20"/>
    <w:rsid w:val="002F3033"/>
    <w:rsid w:val="002F30F2"/>
    <w:rsid w:val="002F331C"/>
    <w:rsid w:val="002F430B"/>
    <w:rsid w:val="002F6E3E"/>
    <w:rsid w:val="002F6EB3"/>
    <w:rsid w:val="002F7493"/>
    <w:rsid w:val="00301509"/>
    <w:rsid w:val="00301ADF"/>
    <w:rsid w:val="00302BDE"/>
    <w:rsid w:val="00305545"/>
    <w:rsid w:val="003055CB"/>
    <w:rsid w:val="0030596B"/>
    <w:rsid w:val="00306836"/>
    <w:rsid w:val="00307619"/>
    <w:rsid w:val="00310A38"/>
    <w:rsid w:val="00311F98"/>
    <w:rsid w:val="003129CD"/>
    <w:rsid w:val="00314A3B"/>
    <w:rsid w:val="00315636"/>
    <w:rsid w:val="0031622F"/>
    <w:rsid w:val="00316537"/>
    <w:rsid w:val="00317B8B"/>
    <w:rsid w:val="00317D46"/>
    <w:rsid w:val="003208BA"/>
    <w:rsid w:val="0032109C"/>
    <w:rsid w:val="003225D1"/>
    <w:rsid w:val="00322C05"/>
    <w:rsid w:val="00325A61"/>
    <w:rsid w:val="00326524"/>
    <w:rsid w:val="0032653B"/>
    <w:rsid w:val="00326651"/>
    <w:rsid w:val="00326E4C"/>
    <w:rsid w:val="0032767C"/>
    <w:rsid w:val="003319E7"/>
    <w:rsid w:val="00331A7E"/>
    <w:rsid w:val="00331CC8"/>
    <w:rsid w:val="00331FB2"/>
    <w:rsid w:val="003326C1"/>
    <w:rsid w:val="00332DB4"/>
    <w:rsid w:val="00333170"/>
    <w:rsid w:val="00333274"/>
    <w:rsid w:val="0033341B"/>
    <w:rsid w:val="00333897"/>
    <w:rsid w:val="00333ECD"/>
    <w:rsid w:val="0033401D"/>
    <w:rsid w:val="00334C64"/>
    <w:rsid w:val="003351FA"/>
    <w:rsid w:val="00335285"/>
    <w:rsid w:val="00336B3B"/>
    <w:rsid w:val="0033740A"/>
    <w:rsid w:val="00337C8B"/>
    <w:rsid w:val="003401B8"/>
    <w:rsid w:val="00340267"/>
    <w:rsid w:val="0034140C"/>
    <w:rsid w:val="003421CD"/>
    <w:rsid w:val="00342525"/>
    <w:rsid w:val="00342667"/>
    <w:rsid w:val="003428EA"/>
    <w:rsid w:val="00342E3A"/>
    <w:rsid w:val="00342FE7"/>
    <w:rsid w:val="00344277"/>
    <w:rsid w:val="00344364"/>
    <w:rsid w:val="003443C4"/>
    <w:rsid w:val="0034483F"/>
    <w:rsid w:val="00344924"/>
    <w:rsid w:val="00344BD2"/>
    <w:rsid w:val="003454B5"/>
    <w:rsid w:val="0034582C"/>
    <w:rsid w:val="00345DD6"/>
    <w:rsid w:val="00346E0B"/>
    <w:rsid w:val="00350383"/>
    <w:rsid w:val="003505C1"/>
    <w:rsid w:val="0035089C"/>
    <w:rsid w:val="0035091F"/>
    <w:rsid w:val="00350B47"/>
    <w:rsid w:val="00351CA5"/>
    <w:rsid w:val="00354037"/>
    <w:rsid w:val="0035421A"/>
    <w:rsid w:val="003542F9"/>
    <w:rsid w:val="0035502E"/>
    <w:rsid w:val="00355966"/>
    <w:rsid w:val="00355EC2"/>
    <w:rsid w:val="00356D95"/>
    <w:rsid w:val="0035732C"/>
    <w:rsid w:val="003576E4"/>
    <w:rsid w:val="00357C4E"/>
    <w:rsid w:val="003601D5"/>
    <w:rsid w:val="003614B6"/>
    <w:rsid w:val="003619DE"/>
    <w:rsid w:val="00362356"/>
    <w:rsid w:val="00362E4F"/>
    <w:rsid w:val="00363AAF"/>
    <w:rsid w:val="00363B79"/>
    <w:rsid w:val="00364C64"/>
    <w:rsid w:val="00365053"/>
    <w:rsid w:val="0036506C"/>
    <w:rsid w:val="00365461"/>
    <w:rsid w:val="0036717D"/>
    <w:rsid w:val="00367FDA"/>
    <w:rsid w:val="003718DB"/>
    <w:rsid w:val="00371B01"/>
    <w:rsid w:val="00372990"/>
    <w:rsid w:val="0037299A"/>
    <w:rsid w:val="00373134"/>
    <w:rsid w:val="00373B60"/>
    <w:rsid w:val="00373CF4"/>
    <w:rsid w:val="003778FB"/>
    <w:rsid w:val="00382EB0"/>
    <w:rsid w:val="00382EE9"/>
    <w:rsid w:val="00383352"/>
    <w:rsid w:val="00383B08"/>
    <w:rsid w:val="00384A68"/>
    <w:rsid w:val="0038503D"/>
    <w:rsid w:val="00385066"/>
    <w:rsid w:val="00385687"/>
    <w:rsid w:val="003858A0"/>
    <w:rsid w:val="00386165"/>
    <w:rsid w:val="003872CE"/>
    <w:rsid w:val="00391200"/>
    <w:rsid w:val="00391630"/>
    <w:rsid w:val="0039210C"/>
    <w:rsid w:val="0039213B"/>
    <w:rsid w:val="0039268D"/>
    <w:rsid w:val="00392CE3"/>
    <w:rsid w:val="0039465C"/>
    <w:rsid w:val="00394B19"/>
    <w:rsid w:val="00394B20"/>
    <w:rsid w:val="00394E43"/>
    <w:rsid w:val="00395270"/>
    <w:rsid w:val="00395CFB"/>
    <w:rsid w:val="00395F90"/>
    <w:rsid w:val="00397080"/>
    <w:rsid w:val="00397190"/>
    <w:rsid w:val="00397A89"/>
    <w:rsid w:val="00397D12"/>
    <w:rsid w:val="003A0132"/>
    <w:rsid w:val="003A0317"/>
    <w:rsid w:val="003A0722"/>
    <w:rsid w:val="003A077B"/>
    <w:rsid w:val="003A0F8F"/>
    <w:rsid w:val="003A3063"/>
    <w:rsid w:val="003A4383"/>
    <w:rsid w:val="003A48F5"/>
    <w:rsid w:val="003A4CDB"/>
    <w:rsid w:val="003A52B9"/>
    <w:rsid w:val="003A5BCC"/>
    <w:rsid w:val="003A5E74"/>
    <w:rsid w:val="003A6A59"/>
    <w:rsid w:val="003A70CD"/>
    <w:rsid w:val="003B048D"/>
    <w:rsid w:val="003B050C"/>
    <w:rsid w:val="003B08D5"/>
    <w:rsid w:val="003B0BBF"/>
    <w:rsid w:val="003B1B81"/>
    <w:rsid w:val="003B1F2A"/>
    <w:rsid w:val="003B4262"/>
    <w:rsid w:val="003B44E3"/>
    <w:rsid w:val="003B4C44"/>
    <w:rsid w:val="003B4CC7"/>
    <w:rsid w:val="003B4FC4"/>
    <w:rsid w:val="003B5262"/>
    <w:rsid w:val="003B5348"/>
    <w:rsid w:val="003B58DF"/>
    <w:rsid w:val="003B6FC1"/>
    <w:rsid w:val="003B73E6"/>
    <w:rsid w:val="003C02E8"/>
    <w:rsid w:val="003C120F"/>
    <w:rsid w:val="003C1A11"/>
    <w:rsid w:val="003C1F81"/>
    <w:rsid w:val="003C29E4"/>
    <w:rsid w:val="003C2C15"/>
    <w:rsid w:val="003C487F"/>
    <w:rsid w:val="003C5624"/>
    <w:rsid w:val="003C59D9"/>
    <w:rsid w:val="003C69D6"/>
    <w:rsid w:val="003C7598"/>
    <w:rsid w:val="003C76A2"/>
    <w:rsid w:val="003C787A"/>
    <w:rsid w:val="003C793E"/>
    <w:rsid w:val="003D072D"/>
    <w:rsid w:val="003D1A88"/>
    <w:rsid w:val="003D24CF"/>
    <w:rsid w:val="003D2717"/>
    <w:rsid w:val="003D2959"/>
    <w:rsid w:val="003D352D"/>
    <w:rsid w:val="003D39E8"/>
    <w:rsid w:val="003D45C8"/>
    <w:rsid w:val="003D5F75"/>
    <w:rsid w:val="003D6232"/>
    <w:rsid w:val="003D632F"/>
    <w:rsid w:val="003D6DEA"/>
    <w:rsid w:val="003D6FCA"/>
    <w:rsid w:val="003D7702"/>
    <w:rsid w:val="003E1F28"/>
    <w:rsid w:val="003E29C2"/>
    <w:rsid w:val="003E2B46"/>
    <w:rsid w:val="003E37AC"/>
    <w:rsid w:val="003E37F9"/>
    <w:rsid w:val="003E4A4C"/>
    <w:rsid w:val="003E4EC5"/>
    <w:rsid w:val="003E500A"/>
    <w:rsid w:val="003E5400"/>
    <w:rsid w:val="003E5E4B"/>
    <w:rsid w:val="003E6363"/>
    <w:rsid w:val="003E7104"/>
    <w:rsid w:val="003E7572"/>
    <w:rsid w:val="003E77A6"/>
    <w:rsid w:val="003E7B1F"/>
    <w:rsid w:val="003F0639"/>
    <w:rsid w:val="003F0F47"/>
    <w:rsid w:val="003F221E"/>
    <w:rsid w:val="003F2425"/>
    <w:rsid w:val="003F2470"/>
    <w:rsid w:val="003F29DD"/>
    <w:rsid w:val="003F3A89"/>
    <w:rsid w:val="003F4E20"/>
    <w:rsid w:val="003F5041"/>
    <w:rsid w:val="003F52AE"/>
    <w:rsid w:val="003F5A58"/>
    <w:rsid w:val="003F6171"/>
    <w:rsid w:val="003F6298"/>
    <w:rsid w:val="00400375"/>
    <w:rsid w:val="004007B9"/>
    <w:rsid w:val="004009F1"/>
    <w:rsid w:val="0040131E"/>
    <w:rsid w:val="004014E2"/>
    <w:rsid w:val="004024E0"/>
    <w:rsid w:val="004036F8"/>
    <w:rsid w:val="00404C48"/>
    <w:rsid w:val="00407243"/>
    <w:rsid w:val="00407AD8"/>
    <w:rsid w:val="00410FF8"/>
    <w:rsid w:val="00411243"/>
    <w:rsid w:val="0041162C"/>
    <w:rsid w:val="0041378A"/>
    <w:rsid w:val="00413BE6"/>
    <w:rsid w:val="00413F22"/>
    <w:rsid w:val="00415140"/>
    <w:rsid w:val="004158FD"/>
    <w:rsid w:val="00415DB3"/>
    <w:rsid w:val="0041743A"/>
    <w:rsid w:val="00417750"/>
    <w:rsid w:val="004206AA"/>
    <w:rsid w:val="00420879"/>
    <w:rsid w:val="00420C2D"/>
    <w:rsid w:val="00420E36"/>
    <w:rsid w:val="00420F69"/>
    <w:rsid w:val="00421613"/>
    <w:rsid w:val="004216BA"/>
    <w:rsid w:val="00422A50"/>
    <w:rsid w:val="00424F99"/>
    <w:rsid w:val="00425A57"/>
    <w:rsid w:val="00425C89"/>
    <w:rsid w:val="004263E3"/>
    <w:rsid w:val="00426992"/>
    <w:rsid w:val="00427574"/>
    <w:rsid w:val="00427B8C"/>
    <w:rsid w:val="004306C6"/>
    <w:rsid w:val="004307F7"/>
    <w:rsid w:val="00430976"/>
    <w:rsid w:val="00431A84"/>
    <w:rsid w:val="0043297D"/>
    <w:rsid w:val="00432B6A"/>
    <w:rsid w:val="00432CA6"/>
    <w:rsid w:val="00434932"/>
    <w:rsid w:val="00434B1D"/>
    <w:rsid w:val="00436B14"/>
    <w:rsid w:val="00436B87"/>
    <w:rsid w:val="00436DAE"/>
    <w:rsid w:val="00437A16"/>
    <w:rsid w:val="00437B66"/>
    <w:rsid w:val="00437C4B"/>
    <w:rsid w:val="00440F1B"/>
    <w:rsid w:val="00441B48"/>
    <w:rsid w:val="00442243"/>
    <w:rsid w:val="00442778"/>
    <w:rsid w:val="00444AB7"/>
    <w:rsid w:val="00445A29"/>
    <w:rsid w:val="004464B5"/>
    <w:rsid w:val="00446703"/>
    <w:rsid w:val="00446930"/>
    <w:rsid w:val="0044722B"/>
    <w:rsid w:val="00447452"/>
    <w:rsid w:val="00447762"/>
    <w:rsid w:val="0044789D"/>
    <w:rsid w:val="0044790E"/>
    <w:rsid w:val="00447AD0"/>
    <w:rsid w:val="00450791"/>
    <w:rsid w:val="00450AA4"/>
    <w:rsid w:val="00450C5B"/>
    <w:rsid w:val="00450FAC"/>
    <w:rsid w:val="004513FB"/>
    <w:rsid w:val="00451C92"/>
    <w:rsid w:val="0045200C"/>
    <w:rsid w:val="0045247A"/>
    <w:rsid w:val="004538AE"/>
    <w:rsid w:val="00454932"/>
    <w:rsid w:val="004558B4"/>
    <w:rsid w:val="004605BA"/>
    <w:rsid w:val="004606F3"/>
    <w:rsid w:val="00461E52"/>
    <w:rsid w:val="0046248F"/>
    <w:rsid w:val="0046283C"/>
    <w:rsid w:val="00464FF3"/>
    <w:rsid w:val="004654D3"/>
    <w:rsid w:val="00465C8E"/>
    <w:rsid w:val="004663AB"/>
    <w:rsid w:val="00466709"/>
    <w:rsid w:val="00466AF8"/>
    <w:rsid w:val="00466ECD"/>
    <w:rsid w:val="00467639"/>
    <w:rsid w:val="004702CE"/>
    <w:rsid w:val="004705AC"/>
    <w:rsid w:val="004708BC"/>
    <w:rsid w:val="00470D55"/>
    <w:rsid w:val="004712AA"/>
    <w:rsid w:val="00473F40"/>
    <w:rsid w:val="0047404E"/>
    <w:rsid w:val="00475459"/>
    <w:rsid w:val="00475959"/>
    <w:rsid w:val="00475ED9"/>
    <w:rsid w:val="00476B99"/>
    <w:rsid w:val="00477F53"/>
    <w:rsid w:val="00480DA6"/>
    <w:rsid w:val="00480FF3"/>
    <w:rsid w:val="004814E9"/>
    <w:rsid w:val="00481F03"/>
    <w:rsid w:val="004821E7"/>
    <w:rsid w:val="00482306"/>
    <w:rsid w:val="0048257C"/>
    <w:rsid w:val="00482614"/>
    <w:rsid w:val="004826CE"/>
    <w:rsid w:val="004834AE"/>
    <w:rsid w:val="0048430F"/>
    <w:rsid w:val="00485C75"/>
    <w:rsid w:val="00485E7E"/>
    <w:rsid w:val="004868A7"/>
    <w:rsid w:val="00486B5A"/>
    <w:rsid w:val="00486D33"/>
    <w:rsid w:val="004870FC"/>
    <w:rsid w:val="004875B0"/>
    <w:rsid w:val="004875FA"/>
    <w:rsid w:val="004902FA"/>
    <w:rsid w:val="0049098D"/>
    <w:rsid w:val="00490DE3"/>
    <w:rsid w:val="004913F7"/>
    <w:rsid w:val="004914D6"/>
    <w:rsid w:val="004915A5"/>
    <w:rsid w:val="00491CDA"/>
    <w:rsid w:val="00493FBB"/>
    <w:rsid w:val="0049430E"/>
    <w:rsid w:val="0049467F"/>
    <w:rsid w:val="00495623"/>
    <w:rsid w:val="00497D3E"/>
    <w:rsid w:val="004A1A6F"/>
    <w:rsid w:val="004A3E88"/>
    <w:rsid w:val="004A4F13"/>
    <w:rsid w:val="004A507C"/>
    <w:rsid w:val="004A544D"/>
    <w:rsid w:val="004A5B71"/>
    <w:rsid w:val="004A5C7B"/>
    <w:rsid w:val="004A5CD2"/>
    <w:rsid w:val="004A63EC"/>
    <w:rsid w:val="004A6687"/>
    <w:rsid w:val="004A6690"/>
    <w:rsid w:val="004A6B39"/>
    <w:rsid w:val="004A6CCA"/>
    <w:rsid w:val="004A6DA9"/>
    <w:rsid w:val="004A7732"/>
    <w:rsid w:val="004B020F"/>
    <w:rsid w:val="004B14FD"/>
    <w:rsid w:val="004B1AAB"/>
    <w:rsid w:val="004B1BA4"/>
    <w:rsid w:val="004B1C11"/>
    <w:rsid w:val="004B1DFF"/>
    <w:rsid w:val="004B1EEE"/>
    <w:rsid w:val="004B250D"/>
    <w:rsid w:val="004B2940"/>
    <w:rsid w:val="004B319E"/>
    <w:rsid w:val="004B32AC"/>
    <w:rsid w:val="004B36CF"/>
    <w:rsid w:val="004B36F7"/>
    <w:rsid w:val="004B3712"/>
    <w:rsid w:val="004B395A"/>
    <w:rsid w:val="004B3E68"/>
    <w:rsid w:val="004B454A"/>
    <w:rsid w:val="004B4F18"/>
    <w:rsid w:val="004B544C"/>
    <w:rsid w:val="004B6309"/>
    <w:rsid w:val="004C011F"/>
    <w:rsid w:val="004C0D27"/>
    <w:rsid w:val="004C0F38"/>
    <w:rsid w:val="004C133D"/>
    <w:rsid w:val="004C2E34"/>
    <w:rsid w:val="004C3993"/>
    <w:rsid w:val="004C599D"/>
    <w:rsid w:val="004C5B98"/>
    <w:rsid w:val="004C6391"/>
    <w:rsid w:val="004C6C66"/>
    <w:rsid w:val="004C6F7E"/>
    <w:rsid w:val="004C79C4"/>
    <w:rsid w:val="004D17EE"/>
    <w:rsid w:val="004D1DF3"/>
    <w:rsid w:val="004D20E3"/>
    <w:rsid w:val="004D3438"/>
    <w:rsid w:val="004D35C7"/>
    <w:rsid w:val="004D40C2"/>
    <w:rsid w:val="004D4754"/>
    <w:rsid w:val="004D5E8F"/>
    <w:rsid w:val="004D5E93"/>
    <w:rsid w:val="004D6EBA"/>
    <w:rsid w:val="004D6F8A"/>
    <w:rsid w:val="004E10E6"/>
    <w:rsid w:val="004E1D18"/>
    <w:rsid w:val="004E26B4"/>
    <w:rsid w:val="004E28BA"/>
    <w:rsid w:val="004E3198"/>
    <w:rsid w:val="004E355C"/>
    <w:rsid w:val="004E3A47"/>
    <w:rsid w:val="004E4125"/>
    <w:rsid w:val="004E45F7"/>
    <w:rsid w:val="004E5925"/>
    <w:rsid w:val="004F0F98"/>
    <w:rsid w:val="004F20EF"/>
    <w:rsid w:val="004F26DE"/>
    <w:rsid w:val="004F2DAD"/>
    <w:rsid w:val="004F37EB"/>
    <w:rsid w:val="004F3CBF"/>
    <w:rsid w:val="004F3E95"/>
    <w:rsid w:val="004F4B0D"/>
    <w:rsid w:val="004F4EE6"/>
    <w:rsid w:val="004F520F"/>
    <w:rsid w:val="004F5C50"/>
    <w:rsid w:val="004F63C8"/>
    <w:rsid w:val="004F660D"/>
    <w:rsid w:val="004F6BDB"/>
    <w:rsid w:val="004F6EE1"/>
    <w:rsid w:val="005006F0"/>
    <w:rsid w:val="00500B12"/>
    <w:rsid w:val="00503839"/>
    <w:rsid w:val="0050383B"/>
    <w:rsid w:val="00504205"/>
    <w:rsid w:val="00505E8F"/>
    <w:rsid w:val="005060CE"/>
    <w:rsid w:val="00506FA6"/>
    <w:rsid w:val="00506FE4"/>
    <w:rsid w:val="0050710C"/>
    <w:rsid w:val="0050733C"/>
    <w:rsid w:val="00510AB6"/>
    <w:rsid w:val="00510E74"/>
    <w:rsid w:val="00510F1C"/>
    <w:rsid w:val="00511184"/>
    <w:rsid w:val="00511686"/>
    <w:rsid w:val="00511C3D"/>
    <w:rsid w:val="00511F4B"/>
    <w:rsid w:val="00512571"/>
    <w:rsid w:val="00513DF9"/>
    <w:rsid w:val="00513EB3"/>
    <w:rsid w:val="00514342"/>
    <w:rsid w:val="0051445E"/>
    <w:rsid w:val="005145DA"/>
    <w:rsid w:val="005160D5"/>
    <w:rsid w:val="005164B5"/>
    <w:rsid w:val="005168CE"/>
    <w:rsid w:val="00516D9C"/>
    <w:rsid w:val="00517B81"/>
    <w:rsid w:val="00520495"/>
    <w:rsid w:val="00521DF2"/>
    <w:rsid w:val="00521E57"/>
    <w:rsid w:val="0052273F"/>
    <w:rsid w:val="00524262"/>
    <w:rsid w:val="00525FFD"/>
    <w:rsid w:val="005264F0"/>
    <w:rsid w:val="00526E04"/>
    <w:rsid w:val="00527160"/>
    <w:rsid w:val="005301D1"/>
    <w:rsid w:val="0053141C"/>
    <w:rsid w:val="00531FD7"/>
    <w:rsid w:val="0053278E"/>
    <w:rsid w:val="0053360E"/>
    <w:rsid w:val="005339AF"/>
    <w:rsid w:val="00533FE2"/>
    <w:rsid w:val="0053448B"/>
    <w:rsid w:val="00536340"/>
    <w:rsid w:val="00536A86"/>
    <w:rsid w:val="00537F95"/>
    <w:rsid w:val="0054077E"/>
    <w:rsid w:val="00541138"/>
    <w:rsid w:val="005411D1"/>
    <w:rsid w:val="00542216"/>
    <w:rsid w:val="005424BD"/>
    <w:rsid w:val="00543AB3"/>
    <w:rsid w:val="00543AFF"/>
    <w:rsid w:val="00543C98"/>
    <w:rsid w:val="00544AB3"/>
    <w:rsid w:val="00544EE0"/>
    <w:rsid w:val="00545668"/>
    <w:rsid w:val="0054578E"/>
    <w:rsid w:val="00546463"/>
    <w:rsid w:val="00546911"/>
    <w:rsid w:val="005469F2"/>
    <w:rsid w:val="005476A7"/>
    <w:rsid w:val="00547C0E"/>
    <w:rsid w:val="00547C26"/>
    <w:rsid w:val="00547D77"/>
    <w:rsid w:val="0055069D"/>
    <w:rsid w:val="00551B5A"/>
    <w:rsid w:val="005523DD"/>
    <w:rsid w:val="005529C8"/>
    <w:rsid w:val="00552CB2"/>
    <w:rsid w:val="00553342"/>
    <w:rsid w:val="00553504"/>
    <w:rsid w:val="005538CB"/>
    <w:rsid w:val="005543F8"/>
    <w:rsid w:val="00554406"/>
    <w:rsid w:val="005546F4"/>
    <w:rsid w:val="00555244"/>
    <w:rsid w:val="00555CA9"/>
    <w:rsid w:val="00556FB9"/>
    <w:rsid w:val="005576AF"/>
    <w:rsid w:val="00560CCF"/>
    <w:rsid w:val="00561D37"/>
    <w:rsid w:val="00561EC7"/>
    <w:rsid w:val="00563954"/>
    <w:rsid w:val="00563C13"/>
    <w:rsid w:val="00564074"/>
    <w:rsid w:val="005647D4"/>
    <w:rsid w:val="00564FE1"/>
    <w:rsid w:val="00565DDA"/>
    <w:rsid w:val="00567B1D"/>
    <w:rsid w:val="00570546"/>
    <w:rsid w:val="00570F9F"/>
    <w:rsid w:val="00572039"/>
    <w:rsid w:val="00572941"/>
    <w:rsid w:val="00572C73"/>
    <w:rsid w:val="0057374E"/>
    <w:rsid w:val="00574922"/>
    <w:rsid w:val="005750D9"/>
    <w:rsid w:val="005756FF"/>
    <w:rsid w:val="00575DB5"/>
    <w:rsid w:val="0057631D"/>
    <w:rsid w:val="00580579"/>
    <w:rsid w:val="00581077"/>
    <w:rsid w:val="005813AF"/>
    <w:rsid w:val="00581A79"/>
    <w:rsid w:val="00581FB0"/>
    <w:rsid w:val="00582494"/>
    <w:rsid w:val="005827F3"/>
    <w:rsid w:val="00582C46"/>
    <w:rsid w:val="0058338C"/>
    <w:rsid w:val="00583793"/>
    <w:rsid w:val="00583C0D"/>
    <w:rsid w:val="00584715"/>
    <w:rsid w:val="00584BC4"/>
    <w:rsid w:val="005852A5"/>
    <w:rsid w:val="00586015"/>
    <w:rsid w:val="00586036"/>
    <w:rsid w:val="00587564"/>
    <w:rsid w:val="00590483"/>
    <w:rsid w:val="00591943"/>
    <w:rsid w:val="00593689"/>
    <w:rsid w:val="00593FF4"/>
    <w:rsid w:val="005944A9"/>
    <w:rsid w:val="00594681"/>
    <w:rsid w:val="00595076"/>
    <w:rsid w:val="00595B9A"/>
    <w:rsid w:val="00595BB5"/>
    <w:rsid w:val="00597F28"/>
    <w:rsid w:val="005A012F"/>
    <w:rsid w:val="005A10A6"/>
    <w:rsid w:val="005A1204"/>
    <w:rsid w:val="005A2D3E"/>
    <w:rsid w:val="005A2D3F"/>
    <w:rsid w:val="005A35E1"/>
    <w:rsid w:val="005A44E3"/>
    <w:rsid w:val="005A47FA"/>
    <w:rsid w:val="005A5377"/>
    <w:rsid w:val="005A5D43"/>
    <w:rsid w:val="005A7DB7"/>
    <w:rsid w:val="005B0185"/>
    <w:rsid w:val="005B1283"/>
    <w:rsid w:val="005B1C76"/>
    <w:rsid w:val="005B2701"/>
    <w:rsid w:val="005B2F0E"/>
    <w:rsid w:val="005B318D"/>
    <w:rsid w:val="005B3A00"/>
    <w:rsid w:val="005B3AC8"/>
    <w:rsid w:val="005B3BBB"/>
    <w:rsid w:val="005B62C3"/>
    <w:rsid w:val="005B71F1"/>
    <w:rsid w:val="005B740A"/>
    <w:rsid w:val="005B770F"/>
    <w:rsid w:val="005C0660"/>
    <w:rsid w:val="005C1A6A"/>
    <w:rsid w:val="005C1AA4"/>
    <w:rsid w:val="005C1E8B"/>
    <w:rsid w:val="005C2C16"/>
    <w:rsid w:val="005C3DDE"/>
    <w:rsid w:val="005C40BB"/>
    <w:rsid w:val="005C445A"/>
    <w:rsid w:val="005C5F0F"/>
    <w:rsid w:val="005C6B59"/>
    <w:rsid w:val="005C7259"/>
    <w:rsid w:val="005D0528"/>
    <w:rsid w:val="005D0866"/>
    <w:rsid w:val="005D0BB5"/>
    <w:rsid w:val="005D0EA5"/>
    <w:rsid w:val="005D1682"/>
    <w:rsid w:val="005D1970"/>
    <w:rsid w:val="005D1BB9"/>
    <w:rsid w:val="005D322C"/>
    <w:rsid w:val="005D4F8F"/>
    <w:rsid w:val="005D543C"/>
    <w:rsid w:val="005D59E9"/>
    <w:rsid w:val="005D7450"/>
    <w:rsid w:val="005E05CC"/>
    <w:rsid w:val="005E0878"/>
    <w:rsid w:val="005E1B2A"/>
    <w:rsid w:val="005E3352"/>
    <w:rsid w:val="005E39D9"/>
    <w:rsid w:val="005E510F"/>
    <w:rsid w:val="005E5C13"/>
    <w:rsid w:val="005E66A7"/>
    <w:rsid w:val="005E6D34"/>
    <w:rsid w:val="005F0EDF"/>
    <w:rsid w:val="005F175D"/>
    <w:rsid w:val="005F4413"/>
    <w:rsid w:val="005F4E05"/>
    <w:rsid w:val="005F6131"/>
    <w:rsid w:val="005F6374"/>
    <w:rsid w:val="005F6D17"/>
    <w:rsid w:val="006000CB"/>
    <w:rsid w:val="006002CE"/>
    <w:rsid w:val="00600A49"/>
    <w:rsid w:val="00600E1E"/>
    <w:rsid w:val="00601566"/>
    <w:rsid w:val="006017B3"/>
    <w:rsid w:val="006018DE"/>
    <w:rsid w:val="006028A0"/>
    <w:rsid w:val="00602CA3"/>
    <w:rsid w:val="006036C3"/>
    <w:rsid w:val="006037C9"/>
    <w:rsid w:val="00603F95"/>
    <w:rsid w:val="00604522"/>
    <w:rsid w:val="0060459A"/>
    <w:rsid w:val="00604B21"/>
    <w:rsid w:val="00605F23"/>
    <w:rsid w:val="00606434"/>
    <w:rsid w:val="00606E93"/>
    <w:rsid w:val="0061013E"/>
    <w:rsid w:val="006109AF"/>
    <w:rsid w:val="00610FE7"/>
    <w:rsid w:val="0061183A"/>
    <w:rsid w:val="00611FD9"/>
    <w:rsid w:val="006120B0"/>
    <w:rsid w:val="00612444"/>
    <w:rsid w:val="00612A98"/>
    <w:rsid w:val="00614E4D"/>
    <w:rsid w:val="0061606D"/>
    <w:rsid w:val="00616FAC"/>
    <w:rsid w:val="0062067C"/>
    <w:rsid w:val="0062079D"/>
    <w:rsid w:val="0062167E"/>
    <w:rsid w:val="00621B9D"/>
    <w:rsid w:val="0062279E"/>
    <w:rsid w:val="00622C90"/>
    <w:rsid w:val="00623333"/>
    <w:rsid w:val="00623393"/>
    <w:rsid w:val="00624B2A"/>
    <w:rsid w:val="00624CD6"/>
    <w:rsid w:val="00625199"/>
    <w:rsid w:val="00626D7B"/>
    <w:rsid w:val="00627B3C"/>
    <w:rsid w:val="0063365C"/>
    <w:rsid w:val="0063443F"/>
    <w:rsid w:val="00635370"/>
    <w:rsid w:val="00635A01"/>
    <w:rsid w:val="00635DB0"/>
    <w:rsid w:val="0063723E"/>
    <w:rsid w:val="00637E8B"/>
    <w:rsid w:val="006411D4"/>
    <w:rsid w:val="00643DE2"/>
    <w:rsid w:val="00644081"/>
    <w:rsid w:val="00644D29"/>
    <w:rsid w:val="00644D5F"/>
    <w:rsid w:val="00645553"/>
    <w:rsid w:val="00645885"/>
    <w:rsid w:val="00647018"/>
    <w:rsid w:val="00647BBE"/>
    <w:rsid w:val="00651314"/>
    <w:rsid w:val="00651823"/>
    <w:rsid w:val="00652BB0"/>
    <w:rsid w:val="0065305C"/>
    <w:rsid w:val="00653CC3"/>
    <w:rsid w:val="00654522"/>
    <w:rsid w:val="0065471F"/>
    <w:rsid w:val="00655790"/>
    <w:rsid w:val="006558C8"/>
    <w:rsid w:val="006565C6"/>
    <w:rsid w:val="0065743C"/>
    <w:rsid w:val="00660FA6"/>
    <w:rsid w:val="00661105"/>
    <w:rsid w:val="0066412D"/>
    <w:rsid w:val="006647B3"/>
    <w:rsid w:val="00664B89"/>
    <w:rsid w:val="00665BD9"/>
    <w:rsid w:val="00666196"/>
    <w:rsid w:val="0066673E"/>
    <w:rsid w:val="00666CBB"/>
    <w:rsid w:val="006673A9"/>
    <w:rsid w:val="00667A52"/>
    <w:rsid w:val="00667BB5"/>
    <w:rsid w:val="00670C0A"/>
    <w:rsid w:val="00670EDC"/>
    <w:rsid w:val="0067102A"/>
    <w:rsid w:val="006710C8"/>
    <w:rsid w:val="00671640"/>
    <w:rsid w:val="00672BC4"/>
    <w:rsid w:val="006740B9"/>
    <w:rsid w:val="00674671"/>
    <w:rsid w:val="00676F96"/>
    <w:rsid w:val="006805A1"/>
    <w:rsid w:val="00680D91"/>
    <w:rsid w:val="00681BF4"/>
    <w:rsid w:val="00681D3A"/>
    <w:rsid w:val="006820DA"/>
    <w:rsid w:val="00682A9B"/>
    <w:rsid w:val="0068334D"/>
    <w:rsid w:val="006835FC"/>
    <w:rsid w:val="0068386B"/>
    <w:rsid w:val="006838DE"/>
    <w:rsid w:val="0068458A"/>
    <w:rsid w:val="006847D5"/>
    <w:rsid w:val="00684B0C"/>
    <w:rsid w:val="00684DF9"/>
    <w:rsid w:val="00684F14"/>
    <w:rsid w:val="00685792"/>
    <w:rsid w:val="00685E3E"/>
    <w:rsid w:val="006863A3"/>
    <w:rsid w:val="006863F9"/>
    <w:rsid w:val="006876F8"/>
    <w:rsid w:val="0069031D"/>
    <w:rsid w:val="00690FFD"/>
    <w:rsid w:val="006912CC"/>
    <w:rsid w:val="00691752"/>
    <w:rsid w:val="00692912"/>
    <w:rsid w:val="00693151"/>
    <w:rsid w:val="006931A5"/>
    <w:rsid w:val="00693B0B"/>
    <w:rsid w:val="00694548"/>
    <w:rsid w:val="006948B9"/>
    <w:rsid w:val="0069506F"/>
    <w:rsid w:val="00695BA8"/>
    <w:rsid w:val="00695D75"/>
    <w:rsid w:val="006962D1"/>
    <w:rsid w:val="00697200"/>
    <w:rsid w:val="006A023D"/>
    <w:rsid w:val="006A0511"/>
    <w:rsid w:val="006A1342"/>
    <w:rsid w:val="006A1432"/>
    <w:rsid w:val="006A1BDF"/>
    <w:rsid w:val="006A1D74"/>
    <w:rsid w:val="006A22D4"/>
    <w:rsid w:val="006A3950"/>
    <w:rsid w:val="006A3964"/>
    <w:rsid w:val="006A4819"/>
    <w:rsid w:val="006A4CBE"/>
    <w:rsid w:val="006A4DBE"/>
    <w:rsid w:val="006A7248"/>
    <w:rsid w:val="006A7B07"/>
    <w:rsid w:val="006B20B6"/>
    <w:rsid w:val="006B2B99"/>
    <w:rsid w:val="006B3B36"/>
    <w:rsid w:val="006B3B92"/>
    <w:rsid w:val="006B4E06"/>
    <w:rsid w:val="006B4E73"/>
    <w:rsid w:val="006B5667"/>
    <w:rsid w:val="006B59FD"/>
    <w:rsid w:val="006B7345"/>
    <w:rsid w:val="006C0F99"/>
    <w:rsid w:val="006C1FC5"/>
    <w:rsid w:val="006C2A6D"/>
    <w:rsid w:val="006C4D37"/>
    <w:rsid w:val="006C5B3A"/>
    <w:rsid w:val="006C5C2C"/>
    <w:rsid w:val="006C6A80"/>
    <w:rsid w:val="006D01C9"/>
    <w:rsid w:val="006D03F9"/>
    <w:rsid w:val="006D0704"/>
    <w:rsid w:val="006D09EE"/>
    <w:rsid w:val="006D123E"/>
    <w:rsid w:val="006D3065"/>
    <w:rsid w:val="006D4438"/>
    <w:rsid w:val="006D56B8"/>
    <w:rsid w:val="006D5CA4"/>
    <w:rsid w:val="006D6B19"/>
    <w:rsid w:val="006D6BC3"/>
    <w:rsid w:val="006D7D39"/>
    <w:rsid w:val="006D7FE9"/>
    <w:rsid w:val="006E03F2"/>
    <w:rsid w:val="006E1929"/>
    <w:rsid w:val="006E2387"/>
    <w:rsid w:val="006E2956"/>
    <w:rsid w:val="006E2B6C"/>
    <w:rsid w:val="006E2CA6"/>
    <w:rsid w:val="006E338C"/>
    <w:rsid w:val="006E4009"/>
    <w:rsid w:val="006E4641"/>
    <w:rsid w:val="006E47BA"/>
    <w:rsid w:val="006E4C0D"/>
    <w:rsid w:val="006E517B"/>
    <w:rsid w:val="006E548B"/>
    <w:rsid w:val="006E5E0E"/>
    <w:rsid w:val="006E70B0"/>
    <w:rsid w:val="006E7BE2"/>
    <w:rsid w:val="006F0004"/>
    <w:rsid w:val="006F0402"/>
    <w:rsid w:val="006F1381"/>
    <w:rsid w:val="006F17B7"/>
    <w:rsid w:val="006F1DE3"/>
    <w:rsid w:val="006F2AC0"/>
    <w:rsid w:val="006F2C10"/>
    <w:rsid w:val="006F2F1B"/>
    <w:rsid w:val="006F322A"/>
    <w:rsid w:val="006F33D6"/>
    <w:rsid w:val="006F3576"/>
    <w:rsid w:val="006F385B"/>
    <w:rsid w:val="006F45EA"/>
    <w:rsid w:val="006F4882"/>
    <w:rsid w:val="006F5600"/>
    <w:rsid w:val="006F62E9"/>
    <w:rsid w:val="006F7D69"/>
    <w:rsid w:val="0070170A"/>
    <w:rsid w:val="0070189C"/>
    <w:rsid w:val="00702111"/>
    <w:rsid w:val="00702406"/>
    <w:rsid w:val="00702973"/>
    <w:rsid w:val="00703053"/>
    <w:rsid w:val="00703C32"/>
    <w:rsid w:val="00704DCA"/>
    <w:rsid w:val="00704F97"/>
    <w:rsid w:val="007056A0"/>
    <w:rsid w:val="0070578A"/>
    <w:rsid w:val="00706579"/>
    <w:rsid w:val="00706729"/>
    <w:rsid w:val="0070693A"/>
    <w:rsid w:val="00706AA8"/>
    <w:rsid w:val="00707264"/>
    <w:rsid w:val="007074B2"/>
    <w:rsid w:val="00707ECC"/>
    <w:rsid w:val="00710A45"/>
    <w:rsid w:val="00710E34"/>
    <w:rsid w:val="00711432"/>
    <w:rsid w:val="007115D1"/>
    <w:rsid w:val="00712496"/>
    <w:rsid w:val="00712B8A"/>
    <w:rsid w:val="007133DC"/>
    <w:rsid w:val="00713663"/>
    <w:rsid w:val="00713C24"/>
    <w:rsid w:val="00713DD4"/>
    <w:rsid w:val="007141F1"/>
    <w:rsid w:val="007153CE"/>
    <w:rsid w:val="00717959"/>
    <w:rsid w:val="00717DE2"/>
    <w:rsid w:val="00720DCB"/>
    <w:rsid w:val="007215BD"/>
    <w:rsid w:val="00721722"/>
    <w:rsid w:val="007221D0"/>
    <w:rsid w:val="0072247A"/>
    <w:rsid w:val="007227A5"/>
    <w:rsid w:val="00722EFC"/>
    <w:rsid w:val="00722F2B"/>
    <w:rsid w:val="007235FD"/>
    <w:rsid w:val="0072417E"/>
    <w:rsid w:val="00724AF3"/>
    <w:rsid w:val="00724B57"/>
    <w:rsid w:val="00726FFF"/>
    <w:rsid w:val="007270E3"/>
    <w:rsid w:val="00727756"/>
    <w:rsid w:val="00730AC5"/>
    <w:rsid w:val="00730C10"/>
    <w:rsid w:val="0073201F"/>
    <w:rsid w:val="007333D2"/>
    <w:rsid w:val="0073348D"/>
    <w:rsid w:val="0073375E"/>
    <w:rsid w:val="0073399B"/>
    <w:rsid w:val="00733F29"/>
    <w:rsid w:val="007341CB"/>
    <w:rsid w:val="007365CE"/>
    <w:rsid w:val="00737DFC"/>
    <w:rsid w:val="00737EDC"/>
    <w:rsid w:val="00740CEC"/>
    <w:rsid w:val="00741754"/>
    <w:rsid w:val="00742227"/>
    <w:rsid w:val="00742E13"/>
    <w:rsid w:val="00743273"/>
    <w:rsid w:val="007436B8"/>
    <w:rsid w:val="007439A2"/>
    <w:rsid w:val="00743BD3"/>
    <w:rsid w:val="00743F5B"/>
    <w:rsid w:val="00744F25"/>
    <w:rsid w:val="0074527A"/>
    <w:rsid w:val="00745A50"/>
    <w:rsid w:val="00746730"/>
    <w:rsid w:val="00746A56"/>
    <w:rsid w:val="0074712C"/>
    <w:rsid w:val="007501CD"/>
    <w:rsid w:val="00753340"/>
    <w:rsid w:val="007536F8"/>
    <w:rsid w:val="00754D7F"/>
    <w:rsid w:val="00754EA3"/>
    <w:rsid w:val="007556F4"/>
    <w:rsid w:val="00755C2E"/>
    <w:rsid w:val="0075705A"/>
    <w:rsid w:val="00757E4D"/>
    <w:rsid w:val="00760316"/>
    <w:rsid w:val="00760558"/>
    <w:rsid w:val="007607CF"/>
    <w:rsid w:val="007615AC"/>
    <w:rsid w:val="007616A4"/>
    <w:rsid w:val="00761FD9"/>
    <w:rsid w:val="00762020"/>
    <w:rsid w:val="007625B9"/>
    <w:rsid w:val="00762850"/>
    <w:rsid w:val="00762ACC"/>
    <w:rsid w:val="00762F75"/>
    <w:rsid w:val="007631AA"/>
    <w:rsid w:val="00763662"/>
    <w:rsid w:val="007640A8"/>
    <w:rsid w:val="00764231"/>
    <w:rsid w:val="00764262"/>
    <w:rsid w:val="00764423"/>
    <w:rsid w:val="00764BB8"/>
    <w:rsid w:val="00764EF0"/>
    <w:rsid w:val="00765A1C"/>
    <w:rsid w:val="00766203"/>
    <w:rsid w:val="00766B7C"/>
    <w:rsid w:val="0076791E"/>
    <w:rsid w:val="007706D4"/>
    <w:rsid w:val="00771B22"/>
    <w:rsid w:val="00771C8C"/>
    <w:rsid w:val="00772B00"/>
    <w:rsid w:val="0077310C"/>
    <w:rsid w:val="00773BA8"/>
    <w:rsid w:val="00773EA6"/>
    <w:rsid w:val="007741EB"/>
    <w:rsid w:val="00777F16"/>
    <w:rsid w:val="00780567"/>
    <w:rsid w:val="00781568"/>
    <w:rsid w:val="00781E09"/>
    <w:rsid w:val="007821A6"/>
    <w:rsid w:val="00782512"/>
    <w:rsid w:val="00782FFC"/>
    <w:rsid w:val="007836DB"/>
    <w:rsid w:val="007842E6"/>
    <w:rsid w:val="00784981"/>
    <w:rsid w:val="0078525C"/>
    <w:rsid w:val="0078543D"/>
    <w:rsid w:val="00787938"/>
    <w:rsid w:val="00790C04"/>
    <w:rsid w:val="00790C87"/>
    <w:rsid w:val="00791762"/>
    <w:rsid w:val="00791E18"/>
    <w:rsid w:val="00791FB8"/>
    <w:rsid w:val="00792209"/>
    <w:rsid w:val="00792473"/>
    <w:rsid w:val="00792896"/>
    <w:rsid w:val="007928F6"/>
    <w:rsid w:val="00792A6A"/>
    <w:rsid w:val="00793F2E"/>
    <w:rsid w:val="0079597C"/>
    <w:rsid w:val="00795DE5"/>
    <w:rsid w:val="007973D9"/>
    <w:rsid w:val="007A02F4"/>
    <w:rsid w:val="007A032F"/>
    <w:rsid w:val="007A2DEE"/>
    <w:rsid w:val="007A2F59"/>
    <w:rsid w:val="007A30DF"/>
    <w:rsid w:val="007A40B5"/>
    <w:rsid w:val="007A4C33"/>
    <w:rsid w:val="007A50F6"/>
    <w:rsid w:val="007A559E"/>
    <w:rsid w:val="007A5EB0"/>
    <w:rsid w:val="007A7162"/>
    <w:rsid w:val="007B094E"/>
    <w:rsid w:val="007B0A5C"/>
    <w:rsid w:val="007B17E6"/>
    <w:rsid w:val="007B1F20"/>
    <w:rsid w:val="007B3189"/>
    <w:rsid w:val="007B320C"/>
    <w:rsid w:val="007B3A7B"/>
    <w:rsid w:val="007B46F7"/>
    <w:rsid w:val="007B5108"/>
    <w:rsid w:val="007B604A"/>
    <w:rsid w:val="007B6900"/>
    <w:rsid w:val="007B6D86"/>
    <w:rsid w:val="007B7318"/>
    <w:rsid w:val="007B74F8"/>
    <w:rsid w:val="007B7A9D"/>
    <w:rsid w:val="007B7B7B"/>
    <w:rsid w:val="007C0187"/>
    <w:rsid w:val="007C04E7"/>
    <w:rsid w:val="007C057A"/>
    <w:rsid w:val="007C0AFA"/>
    <w:rsid w:val="007C0EB1"/>
    <w:rsid w:val="007C175B"/>
    <w:rsid w:val="007C22E8"/>
    <w:rsid w:val="007C25DA"/>
    <w:rsid w:val="007C2F85"/>
    <w:rsid w:val="007C304C"/>
    <w:rsid w:val="007C527F"/>
    <w:rsid w:val="007C53C5"/>
    <w:rsid w:val="007C57A7"/>
    <w:rsid w:val="007C585A"/>
    <w:rsid w:val="007C593B"/>
    <w:rsid w:val="007C6404"/>
    <w:rsid w:val="007C64D7"/>
    <w:rsid w:val="007C673D"/>
    <w:rsid w:val="007C6A41"/>
    <w:rsid w:val="007D128D"/>
    <w:rsid w:val="007D34D7"/>
    <w:rsid w:val="007D34DA"/>
    <w:rsid w:val="007D405E"/>
    <w:rsid w:val="007D443A"/>
    <w:rsid w:val="007D4B0B"/>
    <w:rsid w:val="007D4F82"/>
    <w:rsid w:val="007D519D"/>
    <w:rsid w:val="007D592E"/>
    <w:rsid w:val="007D659F"/>
    <w:rsid w:val="007E14EB"/>
    <w:rsid w:val="007E236C"/>
    <w:rsid w:val="007E2466"/>
    <w:rsid w:val="007E38EA"/>
    <w:rsid w:val="007E3951"/>
    <w:rsid w:val="007E45D6"/>
    <w:rsid w:val="007E480E"/>
    <w:rsid w:val="007E4B2D"/>
    <w:rsid w:val="007E4D1C"/>
    <w:rsid w:val="007E55B8"/>
    <w:rsid w:val="007E631A"/>
    <w:rsid w:val="007E7268"/>
    <w:rsid w:val="007F04F4"/>
    <w:rsid w:val="007F0AA9"/>
    <w:rsid w:val="007F1EDD"/>
    <w:rsid w:val="007F294B"/>
    <w:rsid w:val="007F417B"/>
    <w:rsid w:val="007F49B9"/>
    <w:rsid w:val="007F4AD5"/>
    <w:rsid w:val="007F69CE"/>
    <w:rsid w:val="007F6AF6"/>
    <w:rsid w:val="007F6EC8"/>
    <w:rsid w:val="008006B2"/>
    <w:rsid w:val="00800B9C"/>
    <w:rsid w:val="00802177"/>
    <w:rsid w:val="00802E3C"/>
    <w:rsid w:val="00802E90"/>
    <w:rsid w:val="00802F0C"/>
    <w:rsid w:val="00803628"/>
    <w:rsid w:val="00803913"/>
    <w:rsid w:val="00803E46"/>
    <w:rsid w:val="00803E7A"/>
    <w:rsid w:val="008043ED"/>
    <w:rsid w:val="0080450B"/>
    <w:rsid w:val="008050E5"/>
    <w:rsid w:val="00807026"/>
    <w:rsid w:val="00807499"/>
    <w:rsid w:val="00807B87"/>
    <w:rsid w:val="00810277"/>
    <w:rsid w:val="00810AED"/>
    <w:rsid w:val="0081120D"/>
    <w:rsid w:val="00811965"/>
    <w:rsid w:val="00811AD8"/>
    <w:rsid w:val="0081271D"/>
    <w:rsid w:val="00815ECF"/>
    <w:rsid w:val="00816154"/>
    <w:rsid w:val="0082068A"/>
    <w:rsid w:val="00820893"/>
    <w:rsid w:val="00820A27"/>
    <w:rsid w:val="00820B4A"/>
    <w:rsid w:val="00820B82"/>
    <w:rsid w:val="00821E8E"/>
    <w:rsid w:val="00822A15"/>
    <w:rsid w:val="008231CD"/>
    <w:rsid w:val="008232F4"/>
    <w:rsid w:val="00823D84"/>
    <w:rsid w:val="008240AB"/>
    <w:rsid w:val="0082456A"/>
    <w:rsid w:val="008251F8"/>
    <w:rsid w:val="0082554A"/>
    <w:rsid w:val="00825F00"/>
    <w:rsid w:val="00826192"/>
    <w:rsid w:val="008261A3"/>
    <w:rsid w:val="008278BE"/>
    <w:rsid w:val="008317E2"/>
    <w:rsid w:val="00832EC3"/>
    <w:rsid w:val="00832F8F"/>
    <w:rsid w:val="00833ED0"/>
    <w:rsid w:val="00833FF0"/>
    <w:rsid w:val="0083465C"/>
    <w:rsid w:val="00834687"/>
    <w:rsid w:val="00834E6D"/>
    <w:rsid w:val="00834FE6"/>
    <w:rsid w:val="00835CC7"/>
    <w:rsid w:val="0083658B"/>
    <w:rsid w:val="0083686F"/>
    <w:rsid w:val="00836A2A"/>
    <w:rsid w:val="00840152"/>
    <w:rsid w:val="00840760"/>
    <w:rsid w:val="00840DFF"/>
    <w:rsid w:val="00841753"/>
    <w:rsid w:val="00841765"/>
    <w:rsid w:val="00841DF4"/>
    <w:rsid w:val="0084246D"/>
    <w:rsid w:val="0084253A"/>
    <w:rsid w:val="00843466"/>
    <w:rsid w:val="00843CB3"/>
    <w:rsid w:val="008455A8"/>
    <w:rsid w:val="00845B92"/>
    <w:rsid w:val="00845CEC"/>
    <w:rsid w:val="0085003A"/>
    <w:rsid w:val="00850557"/>
    <w:rsid w:val="00851097"/>
    <w:rsid w:val="0085182B"/>
    <w:rsid w:val="00853138"/>
    <w:rsid w:val="00854B38"/>
    <w:rsid w:val="00854D4F"/>
    <w:rsid w:val="00855208"/>
    <w:rsid w:val="00856282"/>
    <w:rsid w:val="0085638D"/>
    <w:rsid w:val="00856A7B"/>
    <w:rsid w:val="00856FD9"/>
    <w:rsid w:val="00857403"/>
    <w:rsid w:val="008603C0"/>
    <w:rsid w:val="00861B60"/>
    <w:rsid w:val="008620C0"/>
    <w:rsid w:val="008641EE"/>
    <w:rsid w:val="0086493D"/>
    <w:rsid w:val="00865C28"/>
    <w:rsid w:val="008671A7"/>
    <w:rsid w:val="008674A4"/>
    <w:rsid w:val="008679D1"/>
    <w:rsid w:val="00870C42"/>
    <w:rsid w:val="008715E3"/>
    <w:rsid w:val="008719BE"/>
    <w:rsid w:val="00871D2A"/>
    <w:rsid w:val="00874B23"/>
    <w:rsid w:val="00874F96"/>
    <w:rsid w:val="00875EC2"/>
    <w:rsid w:val="0087627E"/>
    <w:rsid w:val="008808CC"/>
    <w:rsid w:val="008808DA"/>
    <w:rsid w:val="00880BC0"/>
    <w:rsid w:val="00881FF9"/>
    <w:rsid w:val="00882B41"/>
    <w:rsid w:val="00883452"/>
    <w:rsid w:val="0088364B"/>
    <w:rsid w:val="00886DA3"/>
    <w:rsid w:val="008870CA"/>
    <w:rsid w:val="0089194C"/>
    <w:rsid w:val="00891DC4"/>
    <w:rsid w:val="00892C68"/>
    <w:rsid w:val="00892E9E"/>
    <w:rsid w:val="008936D7"/>
    <w:rsid w:val="00893877"/>
    <w:rsid w:val="0089431B"/>
    <w:rsid w:val="00895822"/>
    <w:rsid w:val="00895903"/>
    <w:rsid w:val="0089603D"/>
    <w:rsid w:val="008964B4"/>
    <w:rsid w:val="008978E4"/>
    <w:rsid w:val="008A07C2"/>
    <w:rsid w:val="008A0C4B"/>
    <w:rsid w:val="008A0F40"/>
    <w:rsid w:val="008A15F5"/>
    <w:rsid w:val="008A1862"/>
    <w:rsid w:val="008A1999"/>
    <w:rsid w:val="008A2851"/>
    <w:rsid w:val="008A292E"/>
    <w:rsid w:val="008A2F41"/>
    <w:rsid w:val="008A7077"/>
    <w:rsid w:val="008A714B"/>
    <w:rsid w:val="008A77F3"/>
    <w:rsid w:val="008B0C3E"/>
    <w:rsid w:val="008B0E2D"/>
    <w:rsid w:val="008B0EBA"/>
    <w:rsid w:val="008B11E9"/>
    <w:rsid w:val="008B3730"/>
    <w:rsid w:val="008B3B25"/>
    <w:rsid w:val="008B3B92"/>
    <w:rsid w:val="008B7BFE"/>
    <w:rsid w:val="008B7CF0"/>
    <w:rsid w:val="008C09A3"/>
    <w:rsid w:val="008C14AE"/>
    <w:rsid w:val="008C18B4"/>
    <w:rsid w:val="008C2042"/>
    <w:rsid w:val="008C24E8"/>
    <w:rsid w:val="008C2A07"/>
    <w:rsid w:val="008C2C9B"/>
    <w:rsid w:val="008C36CE"/>
    <w:rsid w:val="008C4492"/>
    <w:rsid w:val="008C4510"/>
    <w:rsid w:val="008C4AB6"/>
    <w:rsid w:val="008C5C70"/>
    <w:rsid w:val="008C659E"/>
    <w:rsid w:val="008C7C00"/>
    <w:rsid w:val="008D0ABE"/>
    <w:rsid w:val="008D0DDE"/>
    <w:rsid w:val="008D26CA"/>
    <w:rsid w:val="008D2762"/>
    <w:rsid w:val="008D2776"/>
    <w:rsid w:val="008D2884"/>
    <w:rsid w:val="008D3808"/>
    <w:rsid w:val="008D3876"/>
    <w:rsid w:val="008D4190"/>
    <w:rsid w:val="008D41E8"/>
    <w:rsid w:val="008D5E98"/>
    <w:rsid w:val="008E00E1"/>
    <w:rsid w:val="008E069E"/>
    <w:rsid w:val="008E0A34"/>
    <w:rsid w:val="008E29B8"/>
    <w:rsid w:val="008E2ECF"/>
    <w:rsid w:val="008E3E3C"/>
    <w:rsid w:val="008E5A84"/>
    <w:rsid w:val="008E5B98"/>
    <w:rsid w:val="008E6F4A"/>
    <w:rsid w:val="008E73F0"/>
    <w:rsid w:val="008E7F51"/>
    <w:rsid w:val="008F0A9A"/>
    <w:rsid w:val="008F0BD6"/>
    <w:rsid w:val="008F1249"/>
    <w:rsid w:val="008F1A52"/>
    <w:rsid w:val="008F1C58"/>
    <w:rsid w:val="008F22B8"/>
    <w:rsid w:val="008F329C"/>
    <w:rsid w:val="008F4206"/>
    <w:rsid w:val="008F48EE"/>
    <w:rsid w:val="008F4F9D"/>
    <w:rsid w:val="008F7958"/>
    <w:rsid w:val="008F79FA"/>
    <w:rsid w:val="00900E4F"/>
    <w:rsid w:val="0090123A"/>
    <w:rsid w:val="0090159A"/>
    <w:rsid w:val="00901653"/>
    <w:rsid w:val="009016C6"/>
    <w:rsid w:val="009018A8"/>
    <w:rsid w:val="00901F54"/>
    <w:rsid w:val="009028B2"/>
    <w:rsid w:val="009029EB"/>
    <w:rsid w:val="00902EFB"/>
    <w:rsid w:val="009032E7"/>
    <w:rsid w:val="00903358"/>
    <w:rsid w:val="009040DC"/>
    <w:rsid w:val="009047DD"/>
    <w:rsid w:val="00904925"/>
    <w:rsid w:val="00904BA9"/>
    <w:rsid w:val="009053B4"/>
    <w:rsid w:val="009059F4"/>
    <w:rsid w:val="009065F7"/>
    <w:rsid w:val="0090692E"/>
    <w:rsid w:val="00906CFB"/>
    <w:rsid w:val="00906DD0"/>
    <w:rsid w:val="00907D85"/>
    <w:rsid w:val="00907E1C"/>
    <w:rsid w:val="009106F4"/>
    <w:rsid w:val="00910AAE"/>
    <w:rsid w:val="00910AF4"/>
    <w:rsid w:val="00910E2C"/>
    <w:rsid w:val="00911008"/>
    <w:rsid w:val="00911138"/>
    <w:rsid w:val="00911274"/>
    <w:rsid w:val="0091340B"/>
    <w:rsid w:val="009134F9"/>
    <w:rsid w:val="00914423"/>
    <w:rsid w:val="009165E9"/>
    <w:rsid w:val="0091674A"/>
    <w:rsid w:val="00916D7B"/>
    <w:rsid w:val="00920E57"/>
    <w:rsid w:val="00920F81"/>
    <w:rsid w:val="009221F0"/>
    <w:rsid w:val="0092366E"/>
    <w:rsid w:val="0092385D"/>
    <w:rsid w:val="00923B05"/>
    <w:rsid w:val="0092417A"/>
    <w:rsid w:val="009244B2"/>
    <w:rsid w:val="00927667"/>
    <w:rsid w:val="009278DE"/>
    <w:rsid w:val="009303B9"/>
    <w:rsid w:val="0093131C"/>
    <w:rsid w:val="009317E8"/>
    <w:rsid w:val="00932B56"/>
    <w:rsid w:val="009336E9"/>
    <w:rsid w:val="00933AD9"/>
    <w:rsid w:val="00934C6E"/>
    <w:rsid w:val="00935AF7"/>
    <w:rsid w:val="009369E4"/>
    <w:rsid w:val="00940F67"/>
    <w:rsid w:val="00942685"/>
    <w:rsid w:val="00942A4C"/>
    <w:rsid w:val="00942B9A"/>
    <w:rsid w:val="00943453"/>
    <w:rsid w:val="00943D3B"/>
    <w:rsid w:val="009444F7"/>
    <w:rsid w:val="00944C17"/>
    <w:rsid w:val="00945307"/>
    <w:rsid w:val="00947441"/>
    <w:rsid w:val="00947D17"/>
    <w:rsid w:val="009514E6"/>
    <w:rsid w:val="00951F25"/>
    <w:rsid w:val="0095249F"/>
    <w:rsid w:val="00952957"/>
    <w:rsid w:val="00952B9E"/>
    <w:rsid w:val="009538F4"/>
    <w:rsid w:val="009543B7"/>
    <w:rsid w:val="009555C4"/>
    <w:rsid w:val="00956B4B"/>
    <w:rsid w:val="00957351"/>
    <w:rsid w:val="00957952"/>
    <w:rsid w:val="0096010C"/>
    <w:rsid w:val="00960552"/>
    <w:rsid w:val="00960DF4"/>
    <w:rsid w:val="009617FE"/>
    <w:rsid w:val="009618A1"/>
    <w:rsid w:val="00961B59"/>
    <w:rsid w:val="009620B1"/>
    <w:rsid w:val="009631B8"/>
    <w:rsid w:val="009635FD"/>
    <w:rsid w:val="0096372C"/>
    <w:rsid w:val="00963D01"/>
    <w:rsid w:val="0096407C"/>
    <w:rsid w:val="00966AF3"/>
    <w:rsid w:val="00966D55"/>
    <w:rsid w:val="00967365"/>
    <w:rsid w:val="00967469"/>
    <w:rsid w:val="00967679"/>
    <w:rsid w:val="00967B1C"/>
    <w:rsid w:val="009710E1"/>
    <w:rsid w:val="00971227"/>
    <w:rsid w:val="0097186B"/>
    <w:rsid w:val="009725E8"/>
    <w:rsid w:val="0097269F"/>
    <w:rsid w:val="009731B3"/>
    <w:rsid w:val="00973869"/>
    <w:rsid w:val="009739EA"/>
    <w:rsid w:val="00975508"/>
    <w:rsid w:val="009756B1"/>
    <w:rsid w:val="0097703B"/>
    <w:rsid w:val="009772CF"/>
    <w:rsid w:val="00977BB0"/>
    <w:rsid w:val="009801DB"/>
    <w:rsid w:val="00980E4D"/>
    <w:rsid w:val="0098162F"/>
    <w:rsid w:val="0098324F"/>
    <w:rsid w:val="0098371A"/>
    <w:rsid w:val="0098457C"/>
    <w:rsid w:val="00985144"/>
    <w:rsid w:val="00985934"/>
    <w:rsid w:val="00986246"/>
    <w:rsid w:val="009865C1"/>
    <w:rsid w:val="00987036"/>
    <w:rsid w:val="00987640"/>
    <w:rsid w:val="009877D0"/>
    <w:rsid w:val="009877EF"/>
    <w:rsid w:val="00990F11"/>
    <w:rsid w:val="00991814"/>
    <w:rsid w:val="00992176"/>
    <w:rsid w:val="00992679"/>
    <w:rsid w:val="00992A0B"/>
    <w:rsid w:val="009930C5"/>
    <w:rsid w:val="009931EA"/>
    <w:rsid w:val="00994B57"/>
    <w:rsid w:val="00994C77"/>
    <w:rsid w:val="00994E8B"/>
    <w:rsid w:val="00995357"/>
    <w:rsid w:val="0099556F"/>
    <w:rsid w:val="00995E43"/>
    <w:rsid w:val="00997088"/>
    <w:rsid w:val="009974BA"/>
    <w:rsid w:val="0099797F"/>
    <w:rsid w:val="009A0C80"/>
    <w:rsid w:val="009A1753"/>
    <w:rsid w:val="009A2113"/>
    <w:rsid w:val="009A37CF"/>
    <w:rsid w:val="009A4582"/>
    <w:rsid w:val="009A4AFC"/>
    <w:rsid w:val="009A542E"/>
    <w:rsid w:val="009A5E97"/>
    <w:rsid w:val="009A65FD"/>
    <w:rsid w:val="009A6AE8"/>
    <w:rsid w:val="009A7E58"/>
    <w:rsid w:val="009B1E2C"/>
    <w:rsid w:val="009B2304"/>
    <w:rsid w:val="009B26C2"/>
    <w:rsid w:val="009B3B6B"/>
    <w:rsid w:val="009B4C0B"/>
    <w:rsid w:val="009B500F"/>
    <w:rsid w:val="009B53C1"/>
    <w:rsid w:val="009B56F1"/>
    <w:rsid w:val="009B68FC"/>
    <w:rsid w:val="009B6917"/>
    <w:rsid w:val="009B6CE1"/>
    <w:rsid w:val="009B7A7A"/>
    <w:rsid w:val="009C0151"/>
    <w:rsid w:val="009C0B5E"/>
    <w:rsid w:val="009C1831"/>
    <w:rsid w:val="009C2853"/>
    <w:rsid w:val="009C2F4E"/>
    <w:rsid w:val="009C3B3D"/>
    <w:rsid w:val="009C3D5B"/>
    <w:rsid w:val="009C41E8"/>
    <w:rsid w:val="009C4856"/>
    <w:rsid w:val="009C4FC1"/>
    <w:rsid w:val="009C55CC"/>
    <w:rsid w:val="009C701D"/>
    <w:rsid w:val="009C747C"/>
    <w:rsid w:val="009D0244"/>
    <w:rsid w:val="009D074A"/>
    <w:rsid w:val="009D0B14"/>
    <w:rsid w:val="009D1291"/>
    <w:rsid w:val="009D1728"/>
    <w:rsid w:val="009D272A"/>
    <w:rsid w:val="009D2856"/>
    <w:rsid w:val="009D2C83"/>
    <w:rsid w:val="009D302E"/>
    <w:rsid w:val="009D3E29"/>
    <w:rsid w:val="009D3EDD"/>
    <w:rsid w:val="009D464C"/>
    <w:rsid w:val="009D48F0"/>
    <w:rsid w:val="009D4D21"/>
    <w:rsid w:val="009D52C8"/>
    <w:rsid w:val="009D55A4"/>
    <w:rsid w:val="009D6468"/>
    <w:rsid w:val="009D6BE8"/>
    <w:rsid w:val="009D7875"/>
    <w:rsid w:val="009E137E"/>
    <w:rsid w:val="009E2201"/>
    <w:rsid w:val="009E2B57"/>
    <w:rsid w:val="009E3B99"/>
    <w:rsid w:val="009E3F06"/>
    <w:rsid w:val="009E3F99"/>
    <w:rsid w:val="009E4335"/>
    <w:rsid w:val="009E4896"/>
    <w:rsid w:val="009E5029"/>
    <w:rsid w:val="009E50A5"/>
    <w:rsid w:val="009E5B39"/>
    <w:rsid w:val="009E63A6"/>
    <w:rsid w:val="009E777F"/>
    <w:rsid w:val="009E7A28"/>
    <w:rsid w:val="009E7AA8"/>
    <w:rsid w:val="009F0CEE"/>
    <w:rsid w:val="009F1628"/>
    <w:rsid w:val="009F16C6"/>
    <w:rsid w:val="009F1CE0"/>
    <w:rsid w:val="009F1E23"/>
    <w:rsid w:val="009F2BA0"/>
    <w:rsid w:val="009F3607"/>
    <w:rsid w:val="009F3C6D"/>
    <w:rsid w:val="009F537D"/>
    <w:rsid w:val="009F5960"/>
    <w:rsid w:val="009F6002"/>
    <w:rsid w:val="009F6814"/>
    <w:rsid w:val="009F7832"/>
    <w:rsid w:val="009F78C3"/>
    <w:rsid w:val="00A01DE0"/>
    <w:rsid w:val="00A02146"/>
    <w:rsid w:val="00A026B3"/>
    <w:rsid w:val="00A02A3F"/>
    <w:rsid w:val="00A02A92"/>
    <w:rsid w:val="00A02ABF"/>
    <w:rsid w:val="00A02FA4"/>
    <w:rsid w:val="00A03327"/>
    <w:rsid w:val="00A03561"/>
    <w:rsid w:val="00A04C4C"/>
    <w:rsid w:val="00A05C7B"/>
    <w:rsid w:val="00A05D6C"/>
    <w:rsid w:val="00A06355"/>
    <w:rsid w:val="00A076AF"/>
    <w:rsid w:val="00A0770C"/>
    <w:rsid w:val="00A07829"/>
    <w:rsid w:val="00A0784C"/>
    <w:rsid w:val="00A10B06"/>
    <w:rsid w:val="00A111CF"/>
    <w:rsid w:val="00A112C5"/>
    <w:rsid w:val="00A115FB"/>
    <w:rsid w:val="00A1230D"/>
    <w:rsid w:val="00A136F7"/>
    <w:rsid w:val="00A13988"/>
    <w:rsid w:val="00A14B86"/>
    <w:rsid w:val="00A156F7"/>
    <w:rsid w:val="00A15EBC"/>
    <w:rsid w:val="00A16445"/>
    <w:rsid w:val="00A16C08"/>
    <w:rsid w:val="00A20827"/>
    <w:rsid w:val="00A2162A"/>
    <w:rsid w:val="00A22BB2"/>
    <w:rsid w:val="00A22E3D"/>
    <w:rsid w:val="00A23626"/>
    <w:rsid w:val="00A23B01"/>
    <w:rsid w:val="00A23CC1"/>
    <w:rsid w:val="00A24147"/>
    <w:rsid w:val="00A2448E"/>
    <w:rsid w:val="00A24B5E"/>
    <w:rsid w:val="00A24C22"/>
    <w:rsid w:val="00A25435"/>
    <w:rsid w:val="00A2591B"/>
    <w:rsid w:val="00A25F22"/>
    <w:rsid w:val="00A267F8"/>
    <w:rsid w:val="00A26DAA"/>
    <w:rsid w:val="00A275B7"/>
    <w:rsid w:val="00A30480"/>
    <w:rsid w:val="00A309E4"/>
    <w:rsid w:val="00A311AA"/>
    <w:rsid w:val="00A3138F"/>
    <w:rsid w:val="00A3170D"/>
    <w:rsid w:val="00A31F80"/>
    <w:rsid w:val="00A3248F"/>
    <w:rsid w:val="00A325BE"/>
    <w:rsid w:val="00A327BA"/>
    <w:rsid w:val="00A33013"/>
    <w:rsid w:val="00A33B34"/>
    <w:rsid w:val="00A34148"/>
    <w:rsid w:val="00A34D9E"/>
    <w:rsid w:val="00A35506"/>
    <w:rsid w:val="00A35E9D"/>
    <w:rsid w:val="00A360AA"/>
    <w:rsid w:val="00A363D1"/>
    <w:rsid w:val="00A3776D"/>
    <w:rsid w:val="00A37EC6"/>
    <w:rsid w:val="00A407B8"/>
    <w:rsid w:val="00A409FA"/>
    <w:rsid w:val="00A40D7B"/>
    <w:rsid w:val="00A410FA"/>
    <w:rsid w:val="00A42DE0"/>
    <w:rsid w:val="00A4303E"/>
    <w:rsid w:val="00A43892"/>
    <w:rsid w:val="00A44426"/>
    <w:rsid w:val="00A44555"/>
    <w:rsid w:val="00A44C34"/>
    <w:rsid w:val="00A45445"/>
    <w:rsid w:val="00A46494"/>
    <w:rsid w:val="00A4769F"/>
    <w:rsid w:val="00A4777F"/>
    <w:rsid w:val="00A500AC"/>
    <w:rsid w:val="00A50409"/>
    <w:rsid w:val="00A51ACC"/>
    <w:rsid w:val="00A52405"/>
    <w:rsid w:val="00A52A60"/>
    <w:rsid w:val="00A53F59"/>
    <w:rsid w:val="00A54314"/>
    <w:rsid w:val="00A547B0"/>
    <w:rsid w:val="00A54EDC"/>
    <w:rsid w:val="00A5502C"/>
    <w:rsid w:val="00A552A3"/>
    <w:rsid w:val="00A55458"/>
    <w:rsid w:val="00A55AA0"/>
    <w:rsid w:val="00A55CF0"/>
    <w:rsid w:val="00A55D80"/>
    <w:rsid w:val="00A56201"/>
    <w:rsid w:val="00A5707A"/>
    <w:rsid w:val="00A57545"/>
    <w:rsid w:val="00A576AC"/>
    <w:rsid w:val="00A579E5"/>
    <w:rsid w:val="00A603F5"/>
    <w:rsid w:val="00A60DE3"/>
    <w:rsid w:val="00A61612"/>
    <w:rsid w:val="00A6235D"/>
    <w:rsid w:val="00A62480"/>
    <w:rsid w:val="00A62A18"/>
    <w:rsid w:val="00A63160"/>
    <w:rsid w:val="00A642D2"/>
    <w:rsid w:val="00A6483D"/>
    <w:rsid w:val="00A6516D"/>
    <w:rsid w:val="00A65215"/>
    <w:rsid w:val="00A6683A"/>
    <w:rsid w:val="00A6740B"/>
    <w:rsid w:val="00A70190"/>
    <w:rsid w:val="00A70299"/>
    <w:rsid w:val="00A71671"/>
    <w:rsid w:val="00A72528"/>
    <w:rsid w:val="00A726E3"/>
    <w:rsid w:val="00A73635"/>
    <w:rsid w:val="00A73973"/>
    <w:rsid w:val="00A73AF8"/>
    <w:rsid w:val="00A744BA"/>
    <w:rsid w:val="00A74775"/>
    <w:rsid w:val="00A764D3"/>
    <w:rsid w:val="00A76754"/>
    <w:rsid w:val="00A7739A"/>
    <w:rsid w:val="00A77409"/>
    <w:rsid w:val="00A80A33"/>
    <w:rsid w:val="00A80F88"/>
    <w:rsid w:val="00A81A89"/>
    <w:rsid w:val="00A82163"/>
    <w:rsid w:val="00A82227"/>
    <w:rsid w:val="00A82E5E"/>
    <w:rsid w:val="00A83106"/>
    <w:rsid w:val="00A84515"/>
    <w:rsid w:val="00A84761"/>
    <w:rsid w:val="00A84D99"/>
    <w:rsid w:val="00A84FC1"/>
    <w:rsid w:val="00A862D0"/>
    <w:rsid w:val="00A901FF"/>
    <w:rsid w:val="00A905D1"/>
    <w:rsid w:val="00A90911"/>
    <w:rsid w:val="00A91179"/>
    <w:rsid w:val="00A91C6A"/>
    <w:rsid w:val="00A91EF6"/>
    <w:rsid w:val="00A92840"/>
    <w:rsid w:val="00A93B2D"/>
    <w:rsid w:val="00A93BB1"/>
    <w:rsid w:val="00A94947"/>
    <w:rsid w:val="00A960BC"/>
    <w:rsid w:val="00A971B8"/>
    <w:rsid w:val="00A9736F"/>
    <w:rsid w:val="00A976CD"/>
    <w:rsid w:val="00AA0760"/>
    <w:rsid w:val="00AA27C8"/>
    <w:rsid w:val="00AA2AF1"/>
    <w:rsid w:val="00AA588A"/>
    <w:rsid w:val="00AA6141"/>
    <w:rsid w:val="00AA624A"/>
    <w:rsid w:val="00AA65DA"/>
    <w:rsid w:val="00AA69B7"/>
    <w:rsid w:val="00AA71F2"/>
    <w:rsid w:val="00AB04E6"/>
    <w:rsid w:val="00AB081E"/>
    <w:rsid w:val="00AB0D4A"/>
    <w:rsid w:val="00AB0DFD"/>
    <w:rsid w:val="00AB1DF0"/>
    <w:rsid w:val="00AB2831"/>
    <w:rsid w:val="00AB2B26"/>
    <w:rsid w:val="00AB3AF2"/>
    <w:rsid w:val="00AB4392"/>
    <w:rsid w:val="00AB4C12"/>
    <w:rsid w:val="00AB5544"/>
    <w:rsid w:val="00AB6E0D"/>
    <w:rsid w:val="00AB794C"/>
    <w:rsid w:val="00AC0E22"/>
    <w:rsid w:val="00AC0FAA"/>
    <w:rsid w:val="00AC11C8"/>
    <w:rsid w:val="00AC1A8A"/>
    <w:rsid w:val="00AC1C21"/>
    <w:rsid w:val="00AC2238"/>
    <w:rsid w:val="00AC399B"/>
    <w:rsid w:val="00AC3AF5"/>
    <w:rsid w:val="00AC475E"/>
    <w:rsid w:val="00AC49A5"/>
    <w:rsid w:val="00AC4B30"/>
    <w:rsid w:val="00AC4F68"/>
    <w:rsid w:val="00AC5407"/>
    <w:rsid w:val="00AC5827"/>
    <w:rsid w:val="00AC684C"/>
    <w:rsid w:val="00AC7DF9"/>
    <w:rsid w:val="00AD0F74"/>
    <w:rsid w:val="00AD1522"/>
    <w:rsid w:val="00AD2453"/>
    <w:rsid w:val="00AD38C3"/>
    <w:rsid w:val="00AD4CD6"/>
    <w:rsid w:val="00AD5562"/>
    <w:rsid w:val="00AD65E1"/>
    <w:rsid w:val="00AD7B73"/>
    <w:rsid w:val="00AE01D4"/>
    <w:rsid w:val="00AE03EF"/>
    <w:rsid w:val="00AE0666"/>
    <w:rsid w:val="00AE0DBC"/>
    <w:rsid w:val="00AE1860"/>
    <w:rsid w:val="00AE2DD9"/>
    <w:rsid w:val="00AE3D2A"/>
    <w:rsid w:val="00AE414F"/>
    <w:rsid w:val="00AE4727"/>
    <w:rsid w:val="00AE539B"/>
    <w:rsid w:val="00AE5ABE"/>
    <w:rsid w:val="00AE5EE5"/>
    <w:rsid w:val="00AE6B71"/>
    <w:rsid w:val="00AE7640"/>
    <w:rsid w:val="00AF0143"/>
    <w:rsid w:val="00AF0425"/>
    <w:rsid w:val="00AF1BDC"/>
    <w:rsid w:val="00AF2CBA"/>
    <w:rsid w:val="00AF2E41"/>
    <w:rsid w:val="00AF3034"/>
    <w:rsid w:val="00AF3338"/>
    <w:rsid w:val="00AF340A"/>
    <w:rsid w:val="00AF39A0"/>
    <w:rsid w:val="00AF534E"/>
    <w:rsid w:val="00AF6009"/>
    <w:rsid w:val="00AF618B"/>
    <w:rsid w:val="00AF62B3"/>
    <w:rsid w:val="00AF646A"/>
    <w:rsid w:val="00AF69E8"/>
    <w:rsid w:val="00AF7664"/>
    <w:rsid w:val="00B00175"/>
    <w:rsid w:val="00B013D4"/>
    <w:rsid w:val="00B01693"/>
    <w:rsid w:val="00B01A99"/>
    <w:rsid w:val="00B0302F"/>
    <w:rsid w:val="00B03232"/>
    <w:rsid w:val="00B03C42"/>
    <w:rsid w:val="00B03D59"/>
    <w:rsid w:val="00B048FF"/>
    <w:rsid w:val="00B051AD"/>
    <w:rsid w:val="00B059CC"/>
    <w:rsid w:val="00B05A05"/>
    <w:rsid w:val="00B05D6E"/>
    <w:rsid w:val="00B0650A"/>
    <w:rsid w:val="00B0777B"/>
    <w:rsid w:val="00B07D2A"/>
    <w:rsid w:val="00B07FE3"/>
    <w:rsid w:val="00B1046A"/>
    <w:rsid w:val="00B109DE"/>
    <w:rsid w:val="00B12797"/>
    <w:rsid w:val="00B13AF8"/>
    <w:rsid w:val="00B14891"/>
    <w:rsid w:val="00B15352"/>
    <w:rsid w:val="00B160A7"/>
    <w:rsid w:val="00B16BDB"/>
    <w:rsid w:val="00B17361"/>
    <w:rsid w:val="00B1772E"/>
    <w:rsid w:val="00B201F3"/>
    <w:rsid w:val="00B22A65"/>
    <w:rsid w:val="00B22CCA"/>
    <w:rsid w:val="00B22D1E"/>
    <w:rsid w:val="00B24172"/>
    <w:rsid w:val="00B25448"/>
    <w:rsid w:val="00B255DE"/>
    <w:rsid w:val="00B264CE"/>
    <w:rsid w:val="00B273D2"/>
    <w:rsid w:val="00B27463"/>
    <w:rsid w:val="00B30164"/>
    <w:rsid w:val="00B31780"/>
    <w:rsid w:val="00B31D92"/>
    <w:rsid w:val="00B320AE"/>
    <w:rsid w:val="00B325A1"/>
    <w:rsid w:val="00B3294A"/>
    <w:rsid w:val="00B33AC7"/>
    <w:rsid w:val="00B33EC2"/>
    <w:rsid w:val="00B34110"/>
    <w:rsid w:val="00B34267"/>
    <w:rsid w:val="00B34448"/>
    <w:rsid w:val="00B349EE"/>
    <w:rsid w:val="00B35515"/>
    <w:rsid w:val="00B35F83"/>
    <w:rsid w:val="00B37C1A"/>
    <w:rsid w:val="00B40E57"/>
    <w:rsid w:val="00B41756"/>
    <w:rsid w:val="00B41B50"/>
    <w:rsid w:val="00B4275D"/>
    <w:rsid w:val="00B43445"/>
    <w:rsid w:val="00B434FD"/>
    <w:rsid w:val="00B4401A"/>
    <w:rsid w:val="00B44FB8"/>
    <w:rsid w:val="00B4658D"/>
    <w:rsid w:val="00B46E88"/>
    <w:rsid w:val="00B532E0"/>
    <w:rsid w:val="00B5363E"/>
    <w:rsid w:val="00B549C9"/>
    <w:rsid w:val="00B54C60"/>
    <w:rsid w:val="00B55467"/>
    <w:rsid w:val="00B555F8"/>
    <w:rsid w:val="00B56064"/>
    <w:rsid w:val="00B56AE7"/>
    <w:rsid w:val="00B56CD8"/>
    <w:rsid w:val="00B56E22"/>
    <w:rsid w:val="00B57162"/>
    <w:rsid w:val="00B60F7C"/>
    <w:rsid w:val="00B6188D"/>
    <w:rsid w:val="00B6255B"/>
    <w:rsid w:val="00B62C88"/>
    <w:rsid w:val="00B633F2"/>
    <w:rsid w:val="00B63B73"/>
    <w:rsid w:val="00B63D47"/>
    <w:rsid w:val="00B63EFF"/>
    <w:rsid w:val="00B651C2"/>
    <w:rsid w:val="00B6577B"/>
    <w:rsid w:val="00B65B25"/>
    <w:rsid w:val="00B668CD"/>
    <w:rsid w:val="00B66B44"/>
    <w:rsid w:val="00B66C8A"/>
    <w:rsid w:val="00B66F36"/>
    <w:rsid w:val="00B67135"/>
    <w:rsid w:val="00B72613"/>
    <w:rsid w:val="00B736F0"/>
    <w:rsid w:val="00B73F8F"/>
    <w:rsid w:val="00B747B5"/>
    <w:rsid w:val="00B7493A"/>
    <w:rsid w:val="00B756BF"/>
    <w:rsid w:val="00B75A4A"/>
    <w:rsid w:val="00B766A0"/>
    <w:rsid w:val="00B76DAE"/>
    <w:rsid w:val="00B771AD"/>
    <w:rsid w:val="00B77C53"/>
    <w:rsid w:val="00B8029A"/>
    <w:rsid w:val="00B80D2B"/>
    <w:rsid w:val="00B810E6"/>
    <w:rsid w:val="00B81E02"/>
    <w:rsid w:val="00B831D5"/>
    <w:rsid w:val="00B83A3C"/>
    <w:rsid w:val="00B84361"/>
    <w:rsid w:val="00B8477B"/>
    <w:rsid w:val="00B85271"/>
    <w:rsid w:val="00B85933"/>
    <w:rsid w:val="00B85A81"/>
    <w:rsid w:val="00B8609C"/>
    <w:rsid w:val="00B8655D"/>
    <w:rsid w:val="00B86D1D"/>
    <w:rsid w:val="00B8701B"/>
    <w:rsid w:val="00B900B8"/>
    <w:rsid w:val="00B9036F"/>
    <w:rsid w:val="00B90B6A"/>
    <w:rsid w:val="00B9298D"/>
    <w:rsid w:val="00B93952"/>
    <w:rsid w:val="00B93B13"/>
    <w:rsid w:val="00B9401E"/>
    <w:rsid w:val="00B942B5"/>
    <w:rsid w:val="00B9552B"/>
    <w:rsid w:val="00B95D54"/>
    <w:rsid w:val="00B969B9"/>
    <w:rsid w:val="00B9732B"/>
    <w:rsid w:val="00B975A7"/>
    <w:rsid w:val="00B97726"/>
    <w:rsid w:val="00BA06D7"/>
    <w:rsid w:val="00BA1A4D"/>
    <w:rsid w:val="00BA21E4"/>
    <w:rsid w:val="00BA2407"/>
    <w:rsid w:val="00BA2E79"/>
    <w:rsid w:val="00BA302A"/>
    <w:rsid w:val="00BA42E3"/>
    <w:rsid w:val="00BA4AE2"/>
    <w:rsid w:val="00BA4D6E"/>
    <w:rsid w:val="00BA50F2"/>
    <w:rsid w:val="00BA6E22"/>
    <w:rsid w:val="00BA6F86"/>
    <w:rsid w:val="00BB0B03"/>
    <w:rsid w:val="00BB1220"/>
    <w:rsid w:val="00BB1223"/>
    <w:rsid w:val="00BB22F5"/>
    <w:rsid w:val="00BB23D2"/>
    <w:rsid w:val="00BB27E6"/>
    <w:rsid w:val="00BB3067"/>
    <w:rsid w:val="00BB30AF"/>
    <w:rsid w:val="00BB3599"/>
    <w:rsid w:val="00BB3A7A"/>
    <w:rsid w:val="00BB3D3A"/>
    <w:rsid w:val="00BB3EC5"/>
    <w:rsid w:val="00BB5C0C"/>
    <w:rsid w:val="00BB6AE9"/>
    <w:rsid w:val="00BB7EF6"/>
    <w:rsid w:val="00BC28C4"/>
    <w:rsid w:val="00BC2949"/>
    <w:rsid w:val="00BC2CD4"/>
    <w:rsid w:val="00BC2E2C"/>
    <w:rsid w:val="00BC361D"/>
    <w:rsid w:val="00BC3C24"/>
    <w:rsid w:val="00BC4D36"/>
    <w:rsid w:val="00BC4DB2"/>
    <w:rsid w:val="00BC5CDB"/>
    <w:rsid w:val="00BC74F1"/>
    <w:rsid w:val="00BD28AC"/>
    <w:rsid w:val="00BD41BA"/>
    <w:rsid w:val="00BD453F"/>
    <w:rsid w:val="00BD488C"/>
    <w:rsid w:val="00BD52C4"/>
    <w:rsid w:val="00BD6B00"/>
    <w:rsid w:val="00BD6D68"/>
    <w:rsid w:val="00BD73B8"/>
    <w:rsid w:val="00BE0E65"/>
    <w:rsid w:val="00BE1823"/>
    <w:rsid w:val="00BE1A7B"/>
    <w:rsid w:val="00BE2C01"/>
    <w:rsid w:val="00BE4568"/>
    <w:rsid w:val="00BE5429"/>
    <w:rsid w:val="00BE6312"/>
    <w:rsid w:val="00BE67C5"/>
    <w:rsid w:val="00BE7F90"/>
    <w:rsid w:val="00BF0CB9"/>
    <w:rsid w:val="00BF0E98"/>
    <w:rsid w:val="00BF294B"/>
    <w:rsid w:val="00BF2B54"/>
    <w:rsid w:val="00BF38FE"/>
    <w:rsid w:val="00BF459A"/>
    <w:rsid w:val="00BF717E"/>
    <w:rsid w:val="00C00737"/>
    <w:rsid w:val="00C007E7"/>
    <w:rsid w:val="00C04182"/>
    <w:rsid w:val="00C0565A"/>
    <w:rsid w:val="00C05939"/>
    <w:rsid w:val="00C06126"/>
    <w:rsid w:val="00C06F4D"/>
    <w:rsid w:val="00C07AF6"/>
    <w:rsid w:val="00C104A6"/>
    <w:rsid w:val="00C117AE"/>
    <w:rsid w:val="00C11B09"/>
    <w:rsid w:val="00C12A5A"/>
    <w:rsid w:val="00C12BC1"/>
    <w:rsid w:val="00C13D3B"/>
    <w:rsid w:val="00C13D5A"/>
    <w:rsid w:val="00C13E31"/>
    <w:rsid w:val="00C14272"/>
    <w:rsid w:val="00C14BD5"/>
    <w:rsid w:val="00C14F5D"/>
    <w:rsid w:val="00C1601E"/>
    <w:rsid w:val="00C161C2"/>
    <w:rsid w:val="00C16ABC"/>
    <w:rsid w:val="00C17145"/>
    <w:rsid w:val="00C17336"/>
    <w:rsid w:val="00C175E1"/>
    <w:rsid w:val="00C1773A"/>
    <w:rsid w:val="00C178B1"/>
    <w:rsid w:val="00C20567"/>
    <w:rsid w:val="00C20EED"/>
    <w:rsid w:val="00C20FB6"/>
    <w:rsid w:val="00C21963"/>
    <w:rsid w:val="00C219A4"/>
    <w:rsid w:val="00C2400F"/>
    <w:rsid w:val="00C243AE"/>
    <w:rsid w:val="00C24CC8"/>
    <w:rsid w:val="00C250E7"/>
    <w:rsid w:val="00C259D2"/>
    <w:rsid w:val="00C267E7"/>
    <w:rsid w:val="00C2749D"/>
    <w:rsid w:val="00C278D2"/>
    <w:rsid w:val="00C27C6E"/>
    <w:rsid w:val="00C308E8"/>
    <w:rsid w:val="00C3230A"/>
    <w:rsid w:val="00C32323"/>
    <w:rsid w:val="00C32B07"/>
    <w:rsid w:val="00C332DD"/>
    <w:rsid w:val="00C332DE"/>
    <w:rsid w:val="00C345EC"/>
    <w:rsid w:val="00C357A3"/>
    <w:rsid w:val="00C35DAA"/>
    <w:rsid w:val="00C364A9"/>
    <w:rsid w:val="00C367C3"/>
    <w:rsid w:val="00C37BB3"/>
    <w:rsid w:val="00C40911"/>
    <w:rsid w:val="00C40A71"/>
    <w:rsid w:val="00C40CEE"/>
    <w:rsid w:val="00C4115B"/>
    <w:rsid w:val="00C42399"/>
    <w:rsid w:val="00C4262A"/>
    <w:rsid w:val="00C43205"/>
    <w:rsid w:val="00C43DF3"/>
    <w:rsid w:val="00C43E0D"/>
    <w:rsid w:val="00C473ED"/>
    <w:rsid w:val="00C47F6E"/>
    <w:rsid w:val="00C527B2"/>
    <w:rsid w:val="00C52AC8"/>
    <w:rsid w:val="00C52D93"/>
    <w:rsid w:val="00C53266"/>
    <w:rsid w:val="00C53AA6"/>
    <w:rsid w:val="00C53F5C"/>
    <w:rsid w:val="00C56348"/>
    <w:rsid w:val="00C56D33"/>
    <w:rsid w:val="00C575C9"/>
    <w:rsid w:val="00C57DEF"/>
    <w:rsid w:val="00C60190"/>
    <w:rsid w:val="00C60A01"/>
    <w:rsid w:val="00C60FA5"/>
    <w:rsid w:val="00C6154A"/>
    <w:rsid w:val="00C62223"/>
    <w:rsid w:val="00C62BAF"/>
    <w:rsid w:val="00C64B35"/>
    <w:rsid w:val="00C65417"/>
    <w:rsid w:val="00C65B8C"/>
    <w:rsid w:val="00C65BCF"/>
    <w:rsid w:val="00C65C27"/>
    <w:rsid w:val="00C66A2B"/>
    <w:rsid w:val="00C677D9"/>
    <w:rsid w:val="00C67C56"/>
    <w:rsid w:val="00C7019F"/>
    <w:rsid w:val="00C7169E"/>
    <w:rsid w:val="00C72337"/>
    <w:rsid w:val="00C726BE"/>
    <w:rsid w:val="00C73DCF"/>
    <w:rsid w:val="00C73E34"/>
    <w:rsid w:val="00C74169"/>
    <w:rsid w:val="00C74268"/>
    <w:rsid w:val="00C743FB"/>
    <w:rsid w:val="00C749C0"/>
    <w:rsid w:val="00C74C5C"/>
    <w:rsid w:val="00C74CF2"/>
    <w:rsid w:val="00C74DC3"/>
    <w:rsid w:val="00C74EC3"/>
    <w:rsid w:val="00C76204"/>
    <w:rsid w:val="00C76DA3"/>
    <w:rsid w:val="00C77189"/>
    <w:rsid w:val="00C775A4"/>
    <w:rsid w:val="00C77682"/>
    <w:rsid w:val="00C82BC2"/>
    <w:rsid w:val="00C83434"/>
    <w:rsid w:val="00C839DD"/>
    <w:rsid w:val="00C842BF"/>
    <w:rsid w:val="00C844A5"/>
    <w:rsid w:val="00C86B85"/>
    <w:rsid w:val="00C87042"/>
    <w:rsid w:val="00C87616"/>
    <w:rsid w:val="00C91520"/>
    <w:rsid w:val="00C9195E"/>
    <w:rsid w:val="00C91F98"/>
    <w:rsid w:val="00C92FF9"/>
    <w:rsid w:val="00C93326"/>
    <w:rsid w:val="00C937F2"/>
    <w:rsid w:val="00C94038"/>
    <w:rsid w:val="00C94560"/>
    <w:rsid w:val="00C94CD7"/>
    <w:rsid w:val="00C94E8A"/>
    <w:rsid w:val="00C95ADE"/>
    <w:rsid w:val="00C965A0"/>
    <w:rsid w:val="00C97215"/>
    <w:rsid w:val="00C97876"/>
    <w:rsid w:val="00C97A0E"/>
    <w:rsid w:val="00CA025A"/>
    <w:rsid w:val="00CA0328"/>
    <w:rsid w:val="00CA1326"/>
    <w:rsid w:val="00CA17F4"/>
    <w:rsid w:val="00CA22C6"/>
    <w:rsid w:val="00CA2AD7"/>
    <w:rsid w:val="00CA2C57"/>
    <w:rsid w:val="00CA4840"/>
    <w:rsid w:val="00CA5145"/>
    <w:rsid w:val="00CA586D"/>
    <w:rsid w:val="00CA5FAA"/>
    <w:rsid w:val="00CA6E71"/>
    <w:rsid w:val="00CA789B"/>
    <w:rsid w:val="00CA7E02"/>
    <w:rsid w:val="00CB04DA"/>
    <w:rsid w:val="00CB0695"/>
    <w:rsid w:val="00CB0835"/>
    <w:rsid w:val="00CB0CFC"/>
    <w:rsid w:val="00CB15A4"/>
    <w:rsid w:val="00CB1F66"/>
    <w:rsid w:val="00CB2650"/>
    <w:rsid w:val="00CB26B7"/>
    <w:rsid w:val="00CB281D"/>
    <w:rsid w:val="00CB3084"/>
    <w:rsid w:val="00CB339E"/>
    <w:rsid w:val="00CB33B3"/>
    <w:rsid w:val="00CB3954"/>
    <w:rsid w:val="00CB4197"/>
    <w:rsid w:val="00CB4BB7"/>
    <w:rsid w:val="00CB4F2E"/>
    <w:rsid w:val="00CB5BE6"/>
    <w:rsid w:val="00CB65C8"/>
    <w:rsid w:val="00CB6A9E"/>
    <w:rsid w:val="00CB7310"/>
    <w:rsid w:val="00CB7420"/>
    <w:rsid w:val="00CB7987"/>
    <w:rsid w:val="00CC00B6"/>
    <w:rsid w:val="00CC03AA"/>
    <w:rsid w:val="00CC0DB4"/>
    <w:rsid w:val="00CC1620"/>
    <w:rsid w:val="00CC22F5"/>
    <w:rsid w:val="00CC28E2"/>
    <w:rsid w:val="00CC5FA5"/>
    <w:rsid w:val="00CC62E0"/>
    <w:rsid w:val="00CC6337"/>
    <w:rsid w:val="00CC75BB"/>
    <w:rsid w:val="00CC76A1"/>
    <w:rsid w:val="00CC7AF5"/>
    <w:rsid w:val="00CC7F55"/>
    <w:rsid w:val="00CD0031"/>
    <w:rsid w:val="00CD0810"/>
    <w:rsid w:val="00CD1B34"/>
    <w:rsid w:val="00CD2243"/>
    <w:rsid w:val="00CD23FE"/>
    <w:rsid w:val="00CD34F9"/>
    <w:rsid w:val="00CD38EA"/>
    <w:rsid w:val="00CD4785"/>
    <w:rsid w:val="00CD5267"/>
    <w:rsid w:val="00CD527F"/>
    <w:rsid w:val="00CD5A81"/>
    <w:rsid w:val="00CD643E"/>
    <w:rsid w:val="00CE0215"/>
    <w:rsid w:val="00CE1D25"/>
    <w:rsid w:val="00CE1F17"/>
    <w:rsid w:val="00CE292B"/>
    <w:rsid w:val="00CE2BD0"/>
    <w:rsid w:val="00CE3C3F"/>
    <w:rsid w:val="00CE411B"/>
    <w:rsid w:val="00CE5835"/>
    <w:rsid w:val="00CE5AEA"/>
    <w:rsid w:val="00CE71D0"/>
    <w:rsid w:val="00CE723A"/>
    <w:rsid w:val="00CE77A9"/>
    <w:rsid w:val="00CF0AFE"/>
    <w:rsid w:val="00CF295D"/>
    <w:rsid w:val="00CF2A38"/>
    <w:rsid w:val="00CF2B7D"/>
    <w:rsid w:val="00CF3035"/>
    <w:rsid w:val="00CF3075"/>
    <w:rsid w:val="00CF36A5"/>
    <w:rsid w:val="00CF3A22"/>
    <w:rsid w:val="00CF3EE1"/>
    <w:rsid w:val="00CF47BB"/>
    <w:rsid w:val="00CF4D4C"/>
    <w:rsid w:val="00CF6AAD"/>
    <w:rsid w:val="00CF727E"/>
    <w:rsid w:val="00CF7664"/>
    <w:rsid w:val="00D0019D"/>
    <w:rsid w:val="00D007A7"/>
    <w:rsid w:val="00D02237"/>
    <w:rsid w:val="00D02D15"/>
    <w:rsid w:val="00D03608"/>
    <w:rsid w:val="00D04724"/>
    <w:rsid w:val="00D0478E"/>
    <w:rsid w:val="00D04AF4"/>
    <w:rsid w:val="00D053F4"/>
    <w:rsid w:val="00D05AF4"/>
    <w:rsid w:val="00D077CD"/>
    <w:rsid w:val="00D1067D"/>
    <w:rsid w:val="00D10F4E"/>
    <w:rsid w:val="00D11B6F"/>
    <w:rsid w:val="00D11E02"/>
    <w:rsid w:val="00D13EF3"/>
    <w:rsid w:val="00D15138"/>
    <w:rsid w:val="00D153DE"/>
    <w:rsid w:val="00D15A2F"/>
    <w:rsid w:val="00D168DD"/>
    <w:rsid w:val="00D2143D"/>
    <w:rsid w:val="00D21D02"/>
    <w:rsid w:val="00D22B40"/>
    <w:rsid w:val="00D22B9B"/>
    <w:rsid w:val="00D23AA5"/>
    <w:rsid w:val="00D23AF4"/>
    <w:rsid w:val="00D23E32"/>
    <w:rsid w:val="00D24B8D"/>
    <w:rsid w:val="00D25A3E"/>
    <w:rsid w:val="00D25C82"/>
    <w:rsid w:val="00D26381"/>
    <w:rsid w:val="00D266C2"/>
    <w:rsid w:val="00D266FF"/>
    <w:rsid w:val="00D26AE6"/>
    <w:rsid w:val="00D26C67"/>
    <w:rsid w:val="00D270E9"/>
    <w:rsid w:val="00D27C32"/>
    <w:rsid w:val="00D27D67"/>
    <w:rsid w:val="00D30BA4"/>
    <w:rsid w:val="00D31534"/>
    <w:rsid w:val="00D31569"/>
    <w:rsid w:val="00D3297D"/>
    <w:rsid w:val="00D32CBA"/>
    <w:rsid w:val="00D33732"/>
    <w:rsid w:val="00D35453"/>
    <w:rsid w:val="00D35F36"/>
    <w:rsid w:val="00D36F7B"/>
    <w:rsid w:val="00D40056"/>
    <w:rsid w:val="00D4062C"/>
    <w:rsid w:val="00D40EA4"/>
    <w:rsid w:val="00D41253"/>
    <w:rsid w:val="00D42468"/>
    <w:rsid w:val="00D4256C"/>
    <w:rsid w:val="00D42E2E"/>
    <w:rsid w:val="00D43D9D"/>
    <w:rsid w:val="00D44727"/>
    <w:rsid w:val="00D44E5D"/>
    <w:rsid w:val="00D44EC5"/>
    <w:rsid w:val="00D456B9"/>
    <w:rsid w:val="00D45BA3"/>
    <w:rsid w:val="00D46CEF"/>
    <w:rsid w:val="00D5012F"/>
    <w:rsid w:val="00D50246"/>
    <w:rsid w:val="00D50398"/>
    <w:rsid w:val="00D51550"/>
    <w:rsid w:val="00D53146"/>
    <w:rsid w:val="00D54B7D"/>
    <w:rsid w:val="00D54C6F"/>
    <w:rsid w:val="00D55746"/>
    <w:rsid w:val="00D5596C"/>
    <w:rsid w:val="00D55F5E"/>
    <w:rsid w:val="00D55FA2"/>
    <w:rsid w:val="00D5611A"/>
    <w:rsid w:val="00D56533"/>
    <w:rsid w:val="00D566FE"/>
    <w:rsid w:val="00D567DC"/>
    <w:rsid w:val="00D569A3"/>
    <w:rsid w:val="00D56D2D"/>
    <w:rsid w:val="00D57A69"/>
    <w:rsid w:val="00D605B0"/>
    <w:rsid w:val="00D60A1F"/>
    <w:rsid w:val="00D614FE"/>
    <w:rsid w:val="00D6185B"/>
    <w:rsid w:val="00D61F28"/>
    <w:rsid w:val="00D62713"/>
    <w:rsid w:val="00D631AF"/>
    <w:rsid w:val="00D6398C"/>
    <w:rsid w:val="00D63DA6"/>
    <w:rsid w:val="00D643F4"/>
    <w:rsid w:val="00D645AD"/>
    <w:rsid w:val="00D64709"/>
    <w:rsid w:val="00D66047"/>
    <w:rsid w:val="00D66811"/>
    <w:rsid w:val="00D66A52"/>
    <w:rsid w:val="00D70039"/>
    <w:rsid w:val="00D70134"/>
    <w:rsid w:val="00D70451"/>
    <w:rsid w:val="00D72FA4"/>
    <w:rsid w:val="00D736AD"/>
    <w:rsid w:val="00D738BF"/>
    <w:rsid w:val="00D74280"/>
    <w:rsid w:val="00D7480A"/>
    <w:rsid w:val="00D76AEF"/>
    <w:rsid w:val="00D806C7"/>
    <w:rsid w:val="00D80975"/>
    <w:rsid w:val="00D80A60"/>
    <w:rsid w:val="00D8185D"/>
    <w:rsid w:val="00D820E1"/>
    <w:rsid w:val="00D826FF"/>
    <w:rsid w:val="00D828C7"/>
    <w:rsid w:val="00D82918"/>
    <w:rsid w:val="00D837EB"/>
    <w:rsid w:val="00D837F1"/>
    <w:rsid w:val="00D84C92"/>
    <w:rsid w:val="00D85647"/>
    <w:rsid w:val="00D86CD3"/>
    <w:rsid w:val="00D87149"/>
    <w:rsid w:val="00D873B7"/>
    <w:rsid w:val="00D90E00"/>
    <w:rsid w:val="00D91BCE"/>
    <w:rsid w:val="00D92E2A"/>
    <w:rsid w:val="00D93507"/>
    <w:rsid w:val="00D937C4"/>
    <w:rsid w:val="00D944D1"/>
    <w:rsid w:val="00D952F1"/>
    <w:rsid w:val="00D9637C"/>
    <w:rsid w:val="00D97DAA"/>
    <w:rsid w:val="00DA0517"/>
    <w:rsid w:val="00DA0580"/>
    <w:rsid w:val="00DA10EA"/>
    <w:rsid w:val="00DA12D4"/>
    <w:rsid w:val="00DA1542"/>
    <w:rsid w:val="00DA1E7A"/>
    <w:rsid w:val="00DA2C9B"/>
    <w:rsid w:val="00DA370D"/>
    <w:rsid w:val="00DA3865"/>
    <w:rsid w:val="00DA38CF"/>
    <w:rsid w:val="00DA3DC0"/>
    <w:rsid w:val="00DA4AEB"/>
    <w:rsid w:val="00DA529F"/>
    <w:rsid w:val="00DA5D73"/>
    <w:rsid w:val="00DA624B"/>
    <w:rsid w:val="00DA73B5"/>
    <w:rsid w:val="00DA7CCD"/>
    <w:rsid w:val="00DA7F24"/>
    <w:rsid w:val="00DA7FDE"/>
    <w:rsid w:val="00DB0C55"/>
    <w:rsid w:val="00DB18AB"/>
    <w:rsid w:val="00DB2017"/>
    <w:rsid w:val="00DB45F9"/>
    <w:rsid w:val="00DB506B"/>
    <w:rsid w:val="00DB51D5"/>
    <w:rsid w:val="00DB51F9"/>
    <w:rsid w:val="00DB5ADC"/>
    <w:rsid w:val="00DB7D05"/>
    <w:rsid w:val="00DB7DF2"/>
    <w:rsid w:val="00DC0432"/>
    <w:rsid w:val="00DC11A4"/>
    <w:rsid w:val="00DC1BAD"/>
    <w:rsid w:val="00DC1F79"/>
    <w:rsid w:val="00DC3C5F"/>
    <w:rsid w:val="00DC686E"/>
    <w:rsid w:val="00DC73D3"/>
    <w:rsid w:val="00DC7E19"/>
    <w:rsid w:val="00DD0088"/>
    <w:rsid w:val="00DD13B7"/>
    <w:rsid w:val="00DD186B"/>
    <w:rsid w:val="00DD1CB6"/>
    <w:rsid w:val="00DD24B2"/>
    <w:rsid w:val="00DD3253"/>
    <w:rsid w:val="00DD4238"/>
    <w:rsid w:val="00DD4E58"/>
    <w:rsid w:val="00DD609A"/>
    <w:rsid w:val="00DD60D6"/>
    <w:rsid w:val="00DD679C"/>
    <w:rsid w:val="00DD6FE8"/>
    <w:rsid w:val="00DE0A79"/>
    <w:rsid w:val="00DE0F70"/>
    <w:rsid w:val="00DE10AC"/>
    <w:rsid w:val="00DE127F"/>
    <w:rsid w:val="00DE2A81"/>
    <w:rsid w:val="00DE2EF3"/>
    <w:rsid w:val="00DE4C1F"/>
    <w:rsid w:val="00DE5AA8"/>
    <w:rsid w:val="00DE60A9"/>
    <w:rsid w:val="00DE60DC"/>
    <w:rsid w:val="00DF0036"/>
    <w:rsid w:val="00DF06DE"/>
    <w:rsid w:val="00DF09C5"/>
    <w:rsid w:val="00DF0EF0"/>
    <w:rsid w:val="00DF1CB5"/>
    <w:rsid w:val="00DF2479"/>
    <w:rsid w:val="00DF28FB"/>
    <w:rsid w:val="00DF2DA2"/>
    <w:rsid w:val="00DF2E8D"/>
    <w:rsid w:val="00DF2FC6"/>
    <w:rsid w:val="00DF35F7"/>
    <w:rsid w:val="00DF4029"/>
    <w:rsid w:val="00DF4584"/>
    <w:rsid w:val="00DF4629"/>
    <w:rsid w:val="00DF4FA9"/>
    <w:rsid w:val="00DF5101"/>
    <w:rsid w:val="00DF5110"/>
    <w:rsid w:val="00DF521A"/>
    <w:rsid w:val="00DF5A06"/>
    <w:rsid w:val="00DF7C83"/>
    <w:rsid w:val="00E000A9"/>
    <w:rsid w:val="00E00334"/>
    <w:rsid w:val="00E00585"/>
    <w:rsid w:val="00E00E59"/>
    <w:rsid w:val="00E00F31"/>
    <w:rsid w:val="00E01214"/>
    <w:rsid w:val="00E01732"/>
    <w:rsid w:val="00E02D0C"/>
    <w:rsid w:val="00E02F8A"/>
    <w:rsid w:val="00E030DE"/>
    <w:rsid w:val="00E032A6"/>
    <w:rsid w:val="00E03C65"/>
    <w:rsid w:val="00E04CF6"/>
    <w:rsid w:val="00E06C95"/>
    <w:rsid w:val="00E06D13"/>
    <w:rsid w:val="00E07A5E"/>
    <w:rsid w:val="00E07D62"/>
    <w:rsid w:val="00E10054"/>
    <w:rsid w:val="00E1022D"/>
    <w:rsid w:val="00E108BA"/>
    <w:rsid w:val="00E10ED7"/>
    <w:rsid w:val="00E11028"/>
    <w:rsid w:val="00E114B5"/>
    <w:rsid w:val="00E11641"/>
    <w:rsid w:val="00E11EB1"/>
    <w:rsid w:val="00E12A4B"/>
    <w:rsid w:val="00E13148"/>
    <w:rsid w:val="00E134AC"/>
    <w:rsid w:val="00E14246"/>
    <w:rsid w:val="00E1516A"/>
    <w:rsid w:val="00E154B9"/>
    <w:rsid w:val="00E1570F"/>
    <w:rsid w:val="00E15C7D"/>
    <w:rsid w:val="00E20580"/>
    <w:rsid w:val="00E211F0"/>
    <w:rsid w:val="00E21917"/>
    <w:rsid w:val="00E23054"/>
    <w:rsid w:val="00E2339F"/>
    <w:rsid w:val="00E2351F"/>
    <w:rsid w:val="00E235E9"/>
    <w:rsid w:val="00E23F56"/>
    <w:rsid w:val="00E24795"/>
    <w:rsid w:val="00E255EF"/>
    <w:rsid w:val="00E25DCA"/>
    <w:rsid w:val="00E267C0"/>
    <w:rsid w:val="00E27B55"/>
    <w:rsid w:val="00E30FE8"/>
    <w:rsid w:val="00E31042"/>
    <w:rsid w:val="00E310C3"/>
    <w:rsid w:val="00E3128F"/>
    <w:rsid w:val="00E353C0"/>
    <w:rsid w:val="00E35B1E"/>
    <w:rsid w:val="00E35BC0"/>
    <w:rsid w:val="00E3633E"/>
    <w:rsid w:val="00E368E4"/>
    <w:rsid w:val="00E376E2"/>
    <w:rsid w:val="00E37F8A"/>
    <w:rsid w:val="00E40264"/>
    <w:rsid w:val="00E408EA"/>
    <w:rsid w:val="00E40DDF"/>
    <w:rsid w:val="00E414C2"/>
    <w:rsid w:val="00E42B5D"/>
    <w:rsid w:val="00E42CFD"/>
    <w:rsid w:val="00E43A82"/>
    <w:rsid w:val="00E43E55"/>
    <w:rsid w:val="00E44247"/>
    <w:rsid w:val="00E447E1"/>
    <w:rsid w:val="00E45932"/>
    <w:rsid w:val="00E45D1E"/>
    <w:rsid w:val="00E45F9D"/>
    <w:rsid w:val="00E4715F"/>
    <w:rsid w:val="00E47437"/>
    <w:rsid w:val="00E50538"/>
    <w:rsid w:val="00E50780"/>
    <w:rsid w:val="00E507BF"/>
    <w:rsid w:val="00E50830"/>
    <w:rsid w:val="00E50A0F"/>
    <w:rsid w:val="00E51AF7"/>
    <w:rsid w:val="00E52090"/>
    <w:rsid w:val="00E527D7"/>
    <w:rsid w:val="00E54F64"/>
    <w:rsid w:val="00E60229"/>
    <w:rsid w:val="00E6092F"/>
    <w:rsid w:val="00E60A51"/>
    <w:rsid w:val="00E60D22"/>
    <w:rsid w:val="00E613E2"/>
    <w:rsid w:val="00E62048"/>
    <w:rsid w:val="00E621A5"/>
    <w:rsid w:val="00E62BE1"/>
    <w:rsid w:val="00E631CD"/>
    <w:rsid w:val="00E63487"/>
    <w:rsid w:val="00E63DC0"/>
    <w:rsid w:val="00E6443E"/>
    <w:rsid w:val="00E64650"/>
    <w:rsid w:val="00E648F4"/>
    <w:rsid w:val="00E649A0"/>
    <w:rsid w:val="00E65B6B"/>
    <w:rsid w:val="00E65CFF"/>
    <w:rsid w:val="00E66E9C"/>
    <w:rsid w:val="00E671D1"/>
    <w:rsid w:val="00E6755A"/>
    <w:rsid w:val="00E67AEF"/>
    <w:rsid w:val="00E716BB"/>
    <w:rsid w:val="00E71E24"/>
    <w:rsid w:val="00E72F86"/>
    <w:rsid w:val="00E749D0"/>
    <w:rsid w:val="00E74F50"/>
    <w:rsid w:val="00E75342"/>
    <w:rsid w:val="00E764C8"/>
    <w:rsid w:val="00E768C7"/>
    <w:rsid w:val="00E76A67"/>
    <w:rsid w:val="00E774B6"/>
    <w:rsid w:val="00E77CE3"/>
    <w:rsid w:val="00E80923"/>
    <w:rsid w:val="00E813A1"/>
    <w:rsid w:val="00E83578"/>
    <w:rsid w:val="00E83B6D"/>
    <w:rsid w:val="00E83CAB"/>
    <w:rsid w:val="00E83E99"/>
    <w:rsid w:val="00E84E7C"/>
    <w:rsid w:val="00E8629D"/>
    <w:rsid w:val="00E87781"/>
    <w:rsid w:val="00E91845"/>
    <w:rsid w:val="00E91BB2"/>
    <w:rsid w:val="00E92E36"/>
    <w:rsid w:val="00E932CA"/>
    <w:rsid w:val="00E9390B"/>
    <w:rsid w:val="00E95604"/>
    <w:rsid w:val="00E95ACC"/>
    <w:rsid w:val="00E9694B"/>
    <w:rsid w:val="00E9717F"/>
    <w:rsid w:val="00E97706"/>
    <w:rsid w:val="00E97848"/>
    <w:rsid w:val="00E97A7E"/>
    <w:rsid w:val="00EA074B"/>
    <w:rsid w:val="00EA0F80"/>
    <w:rsid w:val="00EA1064"/>
    <w:rsid w:val="00EA141F"/>
    <w:rsid w:val="00EA161F"/>
    <w:rsid w:val="00EA1C0A"/>
    <w:rsid w:val="00EA1FEA"/>
    <w:rsid w:val="00EA29F7"/>
    <w:rsid w:val="00EA2E03"/>
    <w:rsid w:val="00EA415A"/>
    <w:rsid w:val="00EA436A"/>
    <w:rsid w:val="00EA4B48"/>
    <w:rsid w:val="00EA66E6"/>
    <w:rsid w:val="00EA6DF3"/>
    <w:rsid w:val="00EA73D5"/>
    <w:rsid w:val="00EB1B35"/>
    <w:rsid w:val="00EB1BEF"/>
    <w:rsid w:val="00EB3182"/>
    <w:rsid w:val="00EB4255"/>
    <w:rsid w:val="00EB5D0B"/>
    <w:rsid w:val="00EB713D"/>
    <w:rsid w:val="00EB725C"/>
    <w:rsid w:val="00EB7D4D"/>
    <w:rsid w:val="00EC0099"/>
    <w:rsid w:val="00EC2501"/>
    <w:rsid w:val="00EC2D41"/>
    <w:rsid w:val="00EC4458"/>
    <w:rsid w:val="00EC5745"/>
    <w:rsid w:val="00EC65AB"/>
    <w:rsid w:val="00EC68B7"/>
    <w:rsid w:val="00EC6BB5"/>
    <w:rsid w:val="00ED0A9D"/>
    <w:rsid w:val="00ED1001"/>
    <w:rsid w:val="00ED10F6"/>
    <w:rsid w:val="00ED140E"/>
    <w:rsid w:val="00ED2B3A"/>
    <w:rsid w:val="00ED318A"/>
    <w:rsid w:val="00ED36A0"/>
    <w:rsid w:val="00ED4B33"/>
    <w:rsid w:val="00ED4B49"/>
    <w:rsid w:val="00ED5357"/>
    <w:rsid w:val="00ED5384"/>
    <w:rsid w:val="00ED603B"/>
    <w:rsid w:val="00ED646A"/>
    <w:rsid w:val="00ED7D63"/>
    <w:rsid w:val="00EE0191"/>
    <w:rsid w:val="00EE0515"/>
    <w:rsid w:val="00EE0C45"/>
    <w:rsid w:val="00EE0C98"/>
    <w:rsid w:val="00EE0EE5"/>
    <w:rsid w:val="00EE1471"/>
    <w:rsid w:val="00EE3523"/>
    <w:rsid w:val="00EE38FF"/>
    <w:rsid w:val="00EE5C36"/>
    <w:rsid w:val="00EE7F55"/>
    <w:rsid w:val="00EF17ED"/>
    <w:rsid w:val="00EF232A"/>
    <w:rsid w:val="00EF2C8C"/>
    <w:rsid w:val="00EF3484"/>
    <w:rsid w:val="00EF457E"/>
    <w:rsid w:val="00EF4B64"/>
    <w:rsid w:val="00EF4BE4"/>
    <w:rsid w:val="00EF51E5"/>
    <w:rsid w:val="00EF5770"/>
    <w:rsid w:val="00EF58F2"/>
    <w:rsid w:val="00EF5D3B"/>
    <w:rsid w:val="00EF5E81"/>
    <w:rsid w:val="00EF6356"/>
    <w:rsid w:val="00F005EF"/>
    <w:rsid w:val="00F00637"/>
    <w:rsid w:val="00F00B21"/>
    <w:rsid w:val="00F0133E"/>
    <w:rsid w:val="00F01B51"/>
    <w:rsid w:val="00F01E85"/>
    <w:rsid w:val="00F02E85"/>
    <w:rsid w:val="00F036DC"/>
    <w:rsid w:val="00F04019"/>
    <w:rsid w:val="00F04306"/>
    <w:rsid w:val="00F04887"/>
    <w:rsid w:val="00F05AAF"/>
    <w:rsid w:val="00F05DBF"/>
    <w:rsid w:val="00F065FD"/>
    <w:rsid w:val="00F06CF1"/>
    <w:rsid w:val="00F06EC0"/>
    <w:rsid w:val="00F07856"/>
    <w:rsid w:val="00F1044D"/>
    <w:rsid w:val="00F115A1"/>
    <w:rsid w:val="00F11AF7"/>
    <w:rsid w:val="00F134CF"/>
    <w:rsid w:val="00F13D23"/>
    <w:rsid w:val="00F14556"/>
    <w:rsid w:val="00F15659"/>
    <w:rsid w:val="00F15F50"/>
    <w:rsid w:val="00F17C23"/>
    <w:rsid w:val="00F201AA"/>
    <w:rsid w:val="00F20824"/>
    <w:rsid w:val="00F20AE0"/>
    <w:rsid w:val="00F21068"/>
    <w:rsid w:val="00F215E1"/>
    <w:rsid w:val="00F21BCB"/>
    <w:rsid w:val="00F21C5C"/>
    <w:rsid w:val="00F21CC1"/>
    <w:rsid w:val="00F23127"/>
    <w:rsid w:val="00F24041"/>
    <w:rsid w:val="00F241EF"/>
    <w:rsid w:val="00F25482"/>
    <w:rsid w:val="00F25EF1"/>
    <w:rsid w:val="00F263DD"/>
    <w:rsid w:val="00F26D42"/>
    <w:rsid w:val="00F26F72"/>
    <w:rsid w:val="00F270BB"/>
    <w:rsid w:val="00F27746"/>
    <w:rsid w:val="00F27809"/>
    <w:rsid w:val="00F30506"/>
    <w:rsid w:val="00F305AD"/>
    <w:rsid w:val="00F3098F"/>
    <w:rsid w:val="00F30B88"/>
    <w:rsid w:val="00F30E62"/>
    <w:rsid w:val="00F32430"/>
    <w:rsid w:val="00F3346C"/>
    <w:rsid w:val="00F33553"/>
    <w:rsid w:val="00F33610"/>
    <w:rsid w:val="00F33D3D"/>
    <w:rsid w:val="00F34895"/>
    <w:rsid w:val="00F34BBD"/>
    <w:rsid w:val="00F36328"/>
    <w:rsid w:val="00F364AA"/>
    <w:rsid w:val="00F366EC"/>
    <w:rsid w:val="00F36D52"/>
    <w:rsid w:val="00F36FA1"/>
    <w:rsid w:val="00F37BB4"/>
    <w:rsid w:val="00F40401"/>
    <w:rsid w:val="00F41543"/>
    <w:rsid w:val="00F42BD3"/>
    <w:rsid w:val="00F42F5D"/>
    <w:rsid w:val="00F4398F"/>
    <w:rsid w:val="00F44040"/>
    <w:rsid w:val="00F443D3"/>
    <w:rsid w:val="00F46410"/>
    <w:rsid w:val="00F46ADB"/>
    <w:rsid w:val="00F503D3"/>
    <w:rsid w:val="00F509B3"/>
    <w:rsid w:val="00F51F98"/>
    <w:rsid w:val="00F5200C"/>
    <w:rsid w:val="00F52407"/>
    <w:rsid w:val="00F525EC"/>
    <w:rsid w:val="00F52696"/>
    <w:rsid w:val="00F52958"/>
    <w:rsid w:val="00F52DA4"/>
    <w:rsid w:val="00F53113"/>
    <w:rsid w:val="00F534AE"/>
    <w:rsid w:val="00F53C8A"/>
    <w:rsid w:val="00F546D9"/>
    <w:rsid w:val="00F54858"/>
    <w:rsid w:val="00F55212"/>
    <w:rsid w:val="00F55ED4"/>
    <w:rsid w:val="00F55FDA"/>
    <w:rsid w:val="00F561D5"/>
    <w:rsid w:val="00F56369"/>
    <w:rsid w:val="00F5636D"/>
    <w:rsid w:val="00F568CB"/>
    <w:rsid w:val="00F56D69"/>
    <w:rsid w:val="00F57246"/>
    <w:rsid w:val="00F57DA8"/>
    <w:rsid w:val="00F60DB7"/>
    <w:rsid w:val="00F610AB"/>
    <w:rsid w:val="00F61F3F"/>
    <w:rsid w:val="00F62567"/>
    <w:rsid w:val="00F629A5"/>
    <w:rsid w:val="00F637CF"/>
    <w:rsid w:val="00F63958"/>
    <w:rsid w:val="00F63CD9"/>
    <w:rsid w:val="00F64837"/>
    <w:rsid w:val="00F64BF7"/>
    <w:rsid w:val="00F65A18"/>
    <w:rsid w:val="00F66E5B"/>
    <w:rsid w:val="00F67095"/>
    <w:rsid w:val="00F674DE"/>
    <w:rsid w:val="00F67520"/>
    <w:rsid w:val="00F70683"/>
    <w:rsid w:val="00F709B4"/>
    <w:rsid w:val="00F71390"/>
    <w:rsid w:val="00F729D8"/>
    <w:rsid w:val="00F741F4"/>
    <w:rsid w:val="00F74955"/>
    <w:rsid w:val="00F74B5C"/>
    <w:rsid w:val="00F752E8"/>
    <w:rsid w:val="00F75611"/>
    <w:rsid w:val="00F768A5"/>
    <w:rsid w:val="00F77357"/>
    <w:rsid w:val="00F776BB"/>
    <w:rsid w:val="00F77E1F"/>
    <w:rsid w:val="00F80AFB"/>
    <w:rsid w:val="00F813D8"/>
    <w:rsid w:val="00F815C3"/>
    <w:rsid w:val="00F81944"/>
    <w:rsid w:val="00F81DA3"/>
    <w:rsid w:val="00F81E4E"/>
    <w:rsid w:val="00F823F4"/>
    <w:rsid w:val="00F82AEF"/>
    <w:rsid w:val="00F8475F"/>
    <w:rsid w:val="00F84C47"/>
    <w:rsid w:val="00F84DB7"/>
    <w:rsid w:val="00F84E12"/>
    <w:rsid w:val="00F85E0A"/>
    <w:rsid w:val="00F863AD"/>
    <w:rsid w:val="00F86476"/>
    <w:rsid w:val="00F9021F"/>
    <w:rsid w:val="00F9194B"/>
    <w:rsid w:val="00F91DE7"/>
    <w:rsid w:val="00F92A85"/>
    <w:rsid w:val="00F94D38"/>
    <w:rsid w:val="00F94F57"/>
    <w:rsid w:val="00F95693"/>
    <w:rsid w:val="00F956C3"/>
    <w:rsid w:val="00F9710B"/>
    <w:rsid w:val="00F978B1"/>
    <w:rsid w:val="00FA12F2"/>
    <w:rsid w:val="00FA13FC"/>
    <w:rsid w:val="00FA1B6E"/>
    <w:rsid w:val="00FA1FAB"/>
    <w:rsid w:val="00FA23B6"/>
    <w:rsid w:val="00FA39F1"/>
    <w:rsid w:val="00FA44DB"/>
    <w:rsid w:val="00FA49E4"/>
    <w:rsid w:val="00FA60E8"/>
    <w:rsid w:val="00FA73AD"/>
    <w:rsid w:val="00FB063C"/>
    <w:rsid w:val="00FB10A2"/>
    <w:rsid w:val="00FB24D5"/>
    <w:rsid w:val="00FB273B"/>
    <w:rsid w:val="00FB2AA1"/>
    <w:rsid w:val="00FB2D18"/>
    <w:rsid w:val="00FB2DE0"/>
    <w:rsid w:val="00FB341C"/>
    <w:rsid w:val="00FB3ECE"/>
    <w:rsid w:val="00FB4028"/>
    <w:rsid w:val="00FB411B"/>
    <w:rsid w:val="00FB4D77"/>
    <w:rsid w:val="00FB6223"/>
    <w:rsid w:val="00FB6524"/>
    <w:rsid w:val="00FB67E9"/>
    <w:rsid w:val="00FB6D59"/>
    <w:rsid w:val="00FC1F87"/>
    <w:rsid w:val="00FC201A"/>
    <w:rsid w:val="00FC32DC"/>
    <w:rsid w:val="00FC3BB8"/>
    <w:rsid w:val="00FC3FDD"/>
    <w:rsid w:val="00FC43D3"/>
    <w:rsid w:val="00FC484A"/>
    <w:rsid w:val="00FC543D"/>
    <w:rsid w:val="00FC5A75"/>
    <w:rsid w:val="00FC7D55"/>
    <w:rsid w:val="00FC7D6E"/>
    <w:rsid w:val="00FD0CA1"/>
    <w:rsid w:val="00FD1488"/>
    <w:rsid w:val="00FD1A22"/>
    <w:rsid w:val="00FD2BBC"/>
    <w:rsid w:val="00FD3482"/>
    <w:rsid w:val="00FD3CF8"/>
    <w:rsid w:val="00FD3D85"/>
    <w:rsid w:val="00FD442D"/>
    <w:rsid w:val="00FD45B5"/>
    <w:rsid w:val="00FD549F"/>
    <w:rsid w:val="00FD578C"/>
    <w:rsid w:val="00FD6025"/>
    <w:rsid w:val="00FD6D20"/>
    <w:rsid w:val="00FD7564"/>
    <w:rsid w:val="00FD78DA"/>
    <w:rsid w:val="00FD7EFD"/>
    <w:rsid w:val="00FE083C"/>
    <w:rsid w:val="00FE1BF9"/>
    <w:rsid w:val="00FE25DF"/>
    <w:rsid w:val="00FE2D1D"/>
    <w:rsid w:val="00FE4054"/>
    <w:rsid w:val="00FE425A"/>
    <w:rsid w:val="00FE42ED"/>
    <w:rsid w:val="00FE4A26"/>
    <w:rsid w:val="00FE6956"/>
    <w:rsid w:val="00FF0A13"/>
    <w:rsid w:val="00FF174F"/>
    <w:rsid w:val="00FF1D1C"/>
    <w:rsid w:val="00FF1FCF"/>
    <w:rsid w:val="00FF2216"/>
    <w:rsid w:val="00FF30C1"/>
    <w:rsid w:val="00FF56BB"/>
    <w:rsid w:val="00FF6B9B"/>
    <w:rsid w:val="00FF70E6"/>
    <w:rsid w:val="00FF7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63C19D"/>
  <w15:chartTrackingRefBased/>
  <w15:docId w15:val="{CFB10F42-11BE-4DF4-AEFB-120BE66254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7C0187"/>
    <w:pPr>
      <w:spacing w:after="160" w:line="256" w:lineRule="auto"/>
    </w:pPr>
  </w:style>
  <w:style w:type="paragraph" w:styleId="11">
    <w:name w:val="heading 1"/>
    <w:basedOn w:val="a2"/>
    <w:next w:val="a2"/>
    <w:link w:val="12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0">
    <w:name w:val="heading 2"/>
    <w:basedOn w:val="a2"/>
    <w:next w:val="a2"/>
    <w:link w:val="21"/>
    <w:uiPriority w:val="9"/>
    <w:semiHidden/>
    <w:unhideWhenUsed/>
    <w:qFormat/>
    <w:rsid w:val="00223D7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0">
    <w:name w:val="heading 3"/>
    <w:basedOn w:val="a2"/>
    <w:next w:val="a2"/>
    <w:link w:val="31"/>
    <w:uiPriority w:val="9"/>
    <w:unhideWhenUsed/>
    <w:qFormat/>
    <w:rsid w:val="00D614F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0">
    <w:name w:val="heading 4"/>
    <w:basedOn w:val="a2"/>
    <w:next w:val="a2"/>
    <w:link w:val="41"/>
    <w:uiPriority w:val="9"/>
    <w:unhideWhenUsed/>
    <w:qFormat/>
    <w:rsid w:val="00D614F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D614FE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D614FE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D614FE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D614FE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D614FE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2">
    <w:name w:val="Заголовок 1 Знак"/>
    <w:basedOn w:val="a3"/>
    <w:link w:val="11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1">
    <w:name w:val="Заголовок 2 Знак"/>
    <w:basedOn w:val="a3"/>
    <w:link w:val="20"/>
    <w:uiPriority w:val="9"/>
    <w:semiHidden/>
    <w:rsid w:val="00223D7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1">
    <w:name w:val="Заголовок 3 Знак"/>
    <w:basedOn w:val="a3"/>
    <w:link w:val="30"/>
    <w:uiPriority w:val="9"/>
    <w:rsid w:val="00D614F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1">
    <w:name w:val="Заголовок 4 Знак"/>
    <w:basedOn w:val="a3"/>
    <w:link w:val="40"/>
    <w:uiPriority w:val="9"/>
    <w:rsid w:val="00D614FE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50">
    <w:name w:val="Заголовок 5 Знак"/>
    <w:basedOn w:val="a3"/>
    <w:link w:val="5"/>
    <w:uiPriority w:val="9"/>
    <w:semiHidden/>
    <w:rsid w:val="00D614FE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60">
    <w:name w:val="Заголовок 6 Знак"/>
    <w:basedOn w:val="a3"/>
    <w:link w:val="6"/>
    <w:uiPriority w:val="9"/>
    <w:semiHidden/>
    <w:rsid w:val="00D614FE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3"/>
    <w:link w:val="7"/>
    <w:uiPriority w:val="9"/>
    <w:semiHidden/>
    <w:rsid w:val="00D614FE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3"/>
    <w:link w:val="8"/>
    <w:uiPriority w:val="9"/>
    <w:semiHidden/>
    <w:rsid w:val="00D614F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3"/>
    <w:link w:val="9"/>
    <w:uiPriority w:val="9"/>
    <w:semiHidden/>
    <w:rsid w:val="00D614FE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6">
    <w:name w:val="Table Grid"/>
    <w:basedOn w:val="a4"/>
    <w:uiPriority w:val="3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TOC Heading"/>
    <w:basedOn w:val="11"/>
    <w:next w:val="a2"/>
    <w:uiPriority w:val="39"/>
    <w:unhideWhenUsed/>
    <w:qFormat/>
    <w:rsid w:val="00880BC0"/>
    <w:pPr>
      <w:spacing w:line="259" w:lineRule="auto"/>
      <w:outlineLvl w:val="9"/>
    </w:pPr>
    <w:rPr>
      <w:color w:val="000000" w:themeColor="text1"/>
      <w:lang w:eastAsia="ru-RU"/>
    </w:rPr>
  </w:style>
  <w:style w:type="paragraph" w:customStyle="1" w:styleId="10">
    <w:name w:val="ЛР.Заголовок1"/>
    <w:basedOn w:val="11"/>
    <w:next w:val="a8"/>
    <w:qFormat/>
    <w:rsid w:val="004B454A"/>
    <w:pPr>
      <w:pageBreakBefore/>
      <w:numPr>
        <w:numId w:val="1"/>
      </w:numPr>
      <w:spacing w:before="0" w:after="360" w:line="240" w:lineRule="auto"/>
      <w:jc w:val="both"/>
    </w:pPr>
    <w:rPr>
      <w:rFonts w:ascii="Times New Roman" w:hAnsi="Times New Roman"/>
      <w:b/>
      <w:color w:val="000000" w:themeColor="text1"/>
      <w:sz w:val="28"/>
    </w:rPr>
  </w:style>
  <w:style w:type="paragraph" w:customStyle="1" w:styleId="a8">
    <w:name w:val="ЛР.Обычный"/>
    <w:qFormat/>
    <w:rsid w:val="00555CA9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3">
    <w:name w:val="toc 1"/>
    <w:basedOn w:val="a2"/>
    <w:next w:val="a2"/>
    <w:autoRedefine/>
    <w:uiPriority w:val="39"/>
    <w:unhideWhenUsed/>
    <w:rsid w:val="000A485D"/>
    <w:pPr>
      <w:spacing w:after="100"/>
    </w:pPr>
  </w:style>
  <w:style w:type="character" w:styleId="a9">
    <w:name w:val="Hyperlink"/>
    <w:basedOn w:val="a3"/>
    <w:uiPriority w:val="99"/>
    <w:unhideWhenUsed/>
    <w:rsid w:val="007741EB"/>
    <w:rPr>
      <w:rFonts w:ascii="Times New Roman" w:hAnsi="Times New Roman"/>
      <w:color w:val="0000FF" w:themeColor="hyperlink"/>
      <w:sz w:val="24"/>
      <w:u w:val="single"/>
    </w:rPr>
  </w:style>
  <w:style w:type="paragraph" w:styleId="aa">
    <w:name w:val="Normal (Web)"/>
    <w:basedOn w:val="a2"/>
    <w:uiPriority w:val="99"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3"/>
    <w:rsid w:val="004464B5"/>
  </w:style>
  <w:style w:type="character" w:styleId="ab">
    <w:name w:val="Emphasis"/>
    <w:basedOn w:val="a3"/>
    <w:uiPriority w:val="20"/>
    <w:qFormat/>
    <w:rsid w:val="004464B5"/>
    <w:rPr>
      <w:i/>
      <w:iCs/>
    </w:rPr>
  </w:style>
  <w:style w:type="paragraph" w:customStyle="1" w:styleId="ac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d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e">
    <w:name w:val="caption"/>
    <w:basedOn w:val="a2"/>
    <w:next w:val="a2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f">
    <w:name w:val="ЛР.Рисунок_название"/>
    <w:basedOn w:val="ae"/>
    <w:next w:val="a8"/>
    <w:qFormat/>
    <w:rsid w:val="00DF06DE"/>
    <w:pPr>
      <w:spacing w:after="1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f0">
    <w:name w:val="ЛР.Рисунок"/>
    <w:basedOn w:val="a8"/>
    <w:qFormat/>
    <w:rsid w:val="00C40CEE"/>
    <w:pPr>
      <w:keepNext/>
      <w:spacing w:before="240"/>
      <w:ind w:firstLine="0"/>
      <w:jc w:val="center"/>
    </w:pPr>
  </w:style>
  <w:style w:type="paragraph" w:customStyle="1" w:styleId="2">
    <w:name w:val="ЛР.Заголовок2"/>
    <w:basedOn w:val="20"/>
    <w:next w:val="a8"/>
    <w:qFormat/>
    <w:rsid w:val="00266388"/>
    <w:pPr>
      <w:numPr>
        <w:ilvl w:val="1"/>
        <w:numId w:val="1"/>
      </w:numPr>
      <w:spacing w:before="480" w:after="240" w:line="240" w:lineRule="auto"/>
      <w:jc w:val="both"/>
    </w:pPr>
    <w:rPr>
      <w:rFonts w:ascii="Times New Roman" w:hAnsi="Times New Roman"/>
      <w:b/>
      <w:color w:val="000000" w:themeColor="text1"/>
      <w:sz w:val="28"/>
    </w:rPr>
  </w:style>
  <w:style w:type="paragraph" w:customStyle="1" w:styleId="14">
    <w:name w:val="ЛР1.Обычный"/>
    <w:basedOn w:val="a2"/>
    <w:qFormat/>
    <w:rsid w:val="00795D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22">
    <w:name w:val="toc 2"/>
    <w:basedOn w:val="a2"/>
    <w:next w:val="a2"/>
    <w:autoRedefine/>
    <w:uiPriority w:val="39"/>
    <w:unhideWhenUsed/>
    <w:rsid w:val="009D2C83"/>
    <w:pPr>
      <w:spacing w:after="100"/>
      <w:ind w:left="220"/>
    </w:pPr>
  </w:style>
  <w:style w:type="paragraph" w:customStyle="1" w:styleId="15">
    <w:name w:val="ЛР1_Титул"/>
    <w:basedOn w:val="a2"/>
    <w:rsid w:val="00A33B34"/>
    <w:pPr>
      <w:spacing w:after="0" w:line="240" w:lineRule="auto"/>
      <w:jc w:val="center"/>
    </w:pPr>
    <w:rPr>
      <w:rFonts w:ascii="Times New Roman" w:hAnsi="Times New Roman" w:cs="Times New Roman"/>
      <w:sz w:val="28"/>
      <w:szCs w:val="28"/>
    </w:rPr>
  </w:style>
  <w:style w:type="paragraph" w:customStyle="1" w:styleId="af1">
    <w:name w:val="Титул"/>
    <w:basedOn w:val="a2"/>
    <w:qFormat/>
    <w:rsid w:val="00451C92"/>
    <w:pPr>
      <w:spacing w:after="0" w:line="240" w:lineRule="auto"/>
      <w:jc w:val="both"/>
    </w:pPr>
    <w:rPr>
      <w:rFonts w:ascii="Times New Roman" w:hAnsi="Times New Roman" w:cs="Times New Roman"/>
      <w:sz w:val="24"/>
      <w:szCs w:val="28"/>
    </w:rPr>
  </w:style>
  <w:style w:type="paragraph" w:customStyle="1" w:styleId="af2">
    <w:name w:val="Стиль подпись"/>
    <w:basedOn w:val="a2"/>
    <w:qFormat/>
    <w:rsid w:val="00451C92"/>
    <w:pPr>
      <w:spacing w:after="0" w:line="240" w:lineRule="auto"/>
      <w:ind w:right="-232" w:firstLine="1593"/>
      <w:jc w:val="center"/>
    </w:pPr>
    <w:rPr>
      <w:rFonts w:ascii="Times New Roman" w:hAnsi="Times New Roman" w:cs="Times New Roman"/>
      <w:sz w:val="20"/>
      <w:vertAlign w:val="superscript"/>
    </w:rPr>
  </w:style>
  <w:style w:type="paragraph" w:customStyle="1" w:styleId="af3">
    <w:name w:val="ЗаголовокСодержание"/>
    <w:basedOn w:val="a7"/>
    <w:next w:val="a8"/>
    <w:qFormat/>
    <w:rsid w:val="00BE1823"/>
    <w:pPr>
      <w:spacing w:after="240" w:line="240" w:lineRule="auto"/>
      <w:jc w:val="center"/>
    </w:pPr>
    <w:rPr>
      <w:rFonts w:ascii="Times New Roman" w:hAnsi="Times New Roman"/>
      <w:caps/>
      <w:sz w:val="28"/>
    </w:rPr>
  </w:style>
  <w:style w:type="paragraph" w:customStyle="1" w:styleId="af4">
    <w:name w:val="обычный без отступа"/>
    <w:basedOn w:val="a2"/>
    <w:qFormat/>
    <w:rsid w:val="00C65B8C"/>
    <w:pPr>
      <w:spacing w:after="0" w:line="360" w:lineRule="auto"/>
      <w:jc w:val="both"/>
    </w:pPr>
    <w:rPr>
      <w:rFonts w:ascii="Times New Roman" w:hAnsi="Times New Roman"/>
      <w:sz w:val="24"/>
    </w:rPr>
  </w:style>
  <w:style w:type="paragraph" w:customStyle="1" w:styleId="16">
    <w:name w:val="Обычный1"/>
    <w:qFormat/>
    <w:rsid w:val="00C65B8C"/>
    <w:pPr>
      <w:spacing w:after="0" w:line="360" w:lineRule="auto"/>
      <w:ind w:firstLine="709"/>
      <w:jc w:val="both"/>
    </w:pPr>
    <w:rPr>
      <w:rFonts w:ascii="Times New Roman" w:hAnsi="Times New Roman"/>
      <w:sz w:val="24"/>
      <w:lang w:val="en-US"/>
    </w:rPr>
  </w:style>
  <w:style w:type="paragraph" w:styleId="af5">
    <w:name w:val="header"/>
    <w:basedOn w:val="a2"/>
    <w:link w:val="af6"/>
    <w:uiPriority w:val="99"/>
    <w:unhideWhenUsed/>
    <w:rsid w:val="00762AC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3"/>
    <w:link w:val="af5"/>
    <w:uiPriority w:val="99"/>
    <w:qFormat/>
    <w:rsid w:val="00762ACC"/>
  </w:style>
  <w:style w:type="paragraph" w:styleId="af7">
    <w:name w:val="footer"/>
    <w:basedOn w:val="a2"/>
    <w:link w:val="af8"/>
    <w:uiPriority w:val="99"/>
    <w:unhideWhenUsed/>
    <w:rsid w:val="00762AC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3"/>
    <w:link w:val="af7"/>
    <w:uiPriority w:val="99"/>
    <w:rsid w:val="00762ACC"/>
  </w:style>
  <w:style w:type="paragraph" w:customStyle="1" w:styleId="3">
    <w:name w:val="ЛР.Заголовок3"/>
    <w:basedOn w:val="30"/>
    <w:next w:val="a8"/>
    <w:qFormat/>
    <w:rsid w:val="001E4B67"/>
    <w:pPr>
      <w:numPr>
        <w:ilvl w:val="2"/>
        <w:numId w:val="1"/>
      </w:numPr>
      <w:spacing w:before="480" w:after="240" w:line="240" w:lineRule="auto"/>
      <w:jc w:val="both"/>
    </w:pPr>
    <w:rPr>
      <w:rFonts w:ascii="Times New Roman" w:hAnsi="Times New Roman"/>
      <w:b/>
      <w:color w:val="auto"/>
      <w:sz w:val="28"/>
    </w:rPr>
  </w:style>
  <w:style w:type="paragraph" w:styleId="32">
    <w:name w:val="toc 3"/>
    <w:basedOn w:val="a2"/>
    <w:next w:val="a2"/>
    <w:autoRedefine/>
    <w:uiPriority w:val="39"/>
    <w:unhideWhenUsed/>
    <w:rsid w:val="00ED5384"/>
    <w:pPr>
      <w:spacing w:after="100"/>
      <w:ind w:left="440"/>
    </w:pPr>
  </w:style>
  <w:style w:type="paragraph" w:customStyle="1" w:styleId="4">
    <w:name w:val="ЛР.Заголовок4"/>
    <w:basedOn w:val="40"/>
    <w:next w:val="a8"/>
    <w:qFormat/>
    <w:rsid w:val="001E4B67"/>
    <w:pPr>
      <w:numPr>
        <w:ilvl w:val="3"/>
        <w:numId w:val="1"/>
      </w:numPr>
      <w:spacing w:before="480" w:after="240" w:line="240" w:lineRule="auto"/>
      <w:jc w:val="both"/>
    </w:pPr>
    <w:rPr>
      <w:rFonts w:ascii="Times New Roman" w:hAnsi="Times New Roman"/>
      <w:b/>
      <w:i w:val="0"/>
      <w:color w:val="000000" w:themeColor="text1"/>
      <w:sz w:val="28"/>
    </w:rPr>
  </w:style>
  <w:style w:type="paragraph" w:customStyle="1" w:styleId="af9">
    <w:name w:val="ЛР.Таблица_ячейка"/>
    <w:basedOn w:val="a8"/>
    <w:qFormat/>
    <w:rsid w:val="0098457C"/>
    <w:pPr>
      <w:ind w:firstLine="0"/>
    </w:pPr>
    <w:rPr>
      <w:iCs/>
      <w:color w:val="000000" w:themeColor="text1"/>
      <w:szCs w:val="18"/>
    </w:rPr>
  </w:style>
  <w:style w:type="paragraph" w:customStyle="1" w:styleId="afa">
    <w:name w:val="ЛР.Таблица_название"/>
    <w:basedOn w:val="ae"/>
    <w:qFormat/>
    <w:rsid w:val="00EE7F55"/>
    <w:pPr>
      <w:keepNext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fb">
    <w:name w:val="ЛР.Обычный_без_отступа"/>
    <w:basedOn w:val="a2"/>
    <w:qFormat/>
    <w:rsid w:val="00420E36"/>
    <w:pPr>
      <w:spacing w:after="0" w:line="360" w:lineRule="auto"/>
      <w:jc w:val="both"/>
    </w:pPr>
    <w:rPr>
      <w:rFonts w:ascii="Times New Roman" w:hAnsi="Times New Roman"/>
      <w:sz w:val="24"/>
    </w:rPr>
  </w:style>
  <w:style w:type="paragraph" w:customStyle="1" w:styleId="17">
    <w:name w:val="ЛР1.Таблица.Имя"/>
    <w:basedOn w:val="ae"/>
    <w:link w:val="18"/>
    <w:qFormat/>
    <w:rsid w:val="00420E36"/>
    <w:pPr>
      <w:keepNext/>
    </w:pPr>
    <w:rPr>
      <w:rFonts w:ascii="Times New Roman" w:hAnsi="Times New Roman"/>
      <w:i w:val="0"/>
      <w:color w:val="000000" w:themeColor="text1"/>
      <w:sz w:val="24"/>
    </w:rPr>
  </w:style>
  <w:style w:type="character" w:customStyle="1" w:styleId="18">
    <w:name w:val="ЛР1.Таблица.Имя Знак"/>
    <w:basedOn w:val="a3"/>
    <w:link w:val="17"/>
    <w:rsid w:val="00420E36"/>
    <w:rPr>
      <w:rFonts w:ascii="Times New Roman" w:hAnsi="Times New Roman"/>
      <w:iCs/>
      <w:color w:val="000000" w:themeColor="text1"/>
      <w:sz w:val="24"/>
      <w:szCs w:val="18"/>
    </w:rPr>
  </w:style>
  <w:style w:type="paragraph" w:customStyle="1" w:styleId="afc">
    <w:name w:val="ОбычныйГОСТ"/>
    <w:basedOn w:val="a2"/>
    <w:link w:val="afd"/>
    <w:qFormat/>
    <w:rsid w:val="00342E3A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pacing w:val="2"/>
      <w:sz w:val="24"/>
      <w:szCs w:val="26"/>
    </w:rPr>
  </w:style>
  <w:style w:type="character" w:customStyle="1" w:styleId="afd">
    <w:name w:val="ОбычныйГОСТ Знак"/>
    <w:basedOn w:val="a3"/>
    <w:link w:val="afc"/>
    <w:rsid w:val="00355EC2"/>
    <w:rPr>
      <w:rFonts w:ascii="Times New Roman" w:eastAsia="Times New Roman" w:hAnsi="Times New Roman" w:cs="Times New Roman"/>
      <w:b w:val="0"/>
      <w:color w:val="000000"/>
      <w:spacing w:val="2"/>
      <w:sz w:val="24"/>
      <w:szCs w:val="26"/>
      <w:shd w:val="clear" w:color="auto" w:fill="FFFFFF"/>
    </w:rPr>
  </w:style>
  <w:style w:type="paragraph" w:customStyle="1" w:styleId="afe">
    <w:name w:val="Стиль_рисунок"/>
    <w:basedOn w:val="a2"/>
    <w:qFormat/>
    <w:rsid w:val="00342E3A"/>
    <w:pPr>
      <w:spacing w:before="240" w:after="120" w:line="240" w:lineRule="auto"/>
      <w:jc w:val="center"/>
    </w:pPr>
    <w:rPr>
      <w:rFonts w:ascii="Times New Roman" w:hAnsi="Times New Roman"/>
      <w:noProof/>
      <w:sz w:val="24"/>
      <w:lang w:eastAsia="ru-RU"/>
    </w:rPr>
  </w:style>
  <w:style w:type="paragraph" w:customStyle="1" w:styleId="aff">
    <w:name w:val="Рисунок название"/>
    <w:basedOn w:val="a2"/>
    <w:next w:val="a2"/>
    <w:autoRedefine/>
    <w:qFormat/>
    <w:rsid w:val="00342E3A"/>
    <w:pPr>
      <w:spacing w:before="120" w:after="120" w:line="240" w:lineRule="auto"/>
      <w:jc w:val="center"/>
    </w:pPr>
    <w:rPr>
      <w:rFonts w:ascii="Times New Roman" w:hAnsi="Times New Roman"/>
      <w:noProof/>
      <w:sz w:val="24"/>
    </w:rPr>
  </w:style>
  <w:style w:type="paragraph" w:customStyle="1" w:styleId="a1">
    <w:name w:val="ЛР.Абзац_списка"/>
    <w:basedOn w:val="aff0"/>
    <w:qFormat/>
    <w:rsid w:val="00404C48"/>
    <w:pPr>
      <w:numPr>
        <w:numId w:val="2"/>
      </w:numPr>
      <w:spacing w:line="360" w:lineRule="auto"/>
      <w:jc w:val="both"/>
    </w:pPr>
    <w:rPr>
      <w:rFonts w:ascii="Times New Roman" w:hAnsi="Times New Roman"/>
      <w:sz w:val="24"/>
    </w:rPr>
  </w:style>
  <w:style w:type="paragraph" w:styleId="aff0">
    <w:name w:val="List Paragraph"/>
    <w:basedOn w:val="a2"/>
    <w:link w:val="aff1"/>
    <w:uiPriority w:val="34"/>
    <w:qFormat/>
    <w:rsid w:val="0079597C"/>
    <w:pPr>
      <w:ind w:left="720"/>
      <w:contextualSpacing/>
    </w:pPr>
  </w:style>
  <w:style w:type="character" w:customStyle="1" w:styleId="aff1">
    <w:name w:val="Абзац списка Знак"/>
    <w:basedOn w:val="a3"/>
    <w:link w:val="aff0"/>
    <w:uiPriority w:val="34"/>
    <w:rsid w:val="0026037B"/>
  </w:style>
  <w:style w:type="paragraph" w:customStyle="1" w:styleId="a0">
    <w:name w:val="ЛР.Заголовок_Структурный_элемент"/>
    <w:basedOn w:val="11"/>
    <w:next w:val="a8"/>
    <w:qFormat/>
    <w:rsid w:val="00960DF4"/>
    <w:pPr>
      <w:pageBreakBefore/>
      <w:numPr>
        <w:numId w:val="3"/>
      </w:numPr>
      <w:tabs>
        <w:tab w:val="right" w:leader="dot" w:pos="9345"/>
      </w:tabs>
      <w:spacing w:before="0" w:after="360" w:line="360" w:lineRule="auto"/>
      <w:ind w:left="357" w:hanging="357"/>
      <w:jc w:val="center"/>
    </w:pPr>
    <w:rPr>
      <w:rFonts w:ascii="Times New Roman" w:hAnsi="Times New Roman"/>
      <w:caps/>
      <w:color w:val="000000" w:themeColor="text1"/>
      <w:sz w:val="28"/>
    </w:rPr>
  </w:style>
  <w:style w:type="paragraph" w:styleId="aff2">
    <w:name w:val="Subtitle"/>
    <w:basedOn w:val="a2"/>
    <w:next w:val="a2"/>
    <w:link w:val="aff3"/>
    <w:uiPriority w:val="11"/>
    <w:qFormat/>
    <w:rsid w:val="0013623F"/>
    <w:pPr>
      <w:numPr>
        <w:ilvl w:val="1"/>
      </w:numPr>
      <w:spacing w:after="0" w:line="240" w:lineRule="auto"/>
      <w:ind w:firstLine="709"/>
      <w:jc w:val="both"/>
    </w:pPr>
    <w:rPr>
      <w:rFonts w:ascii="Times New Roman" w:eastAsiaTheme="minorEastAsia" w:hAnsi="Times New Roman"/>
      <w:color w:val="000000" w:themeColor="text1"/>
      <w:spacing w:val="15"/>
      <w:sz w:val="32"/>
    </w:rPr>
  </w:style>
  <w:style w:type="character" w:customStyle="1" w:styleId="aff3">
    <w:name w:val="Подзаголовок Знак"/>
    <w:basedOn w:val="a3"/>
    <w:link w:val="aff2"/>
    <w:uiPriority w:val="11"/>
    <w:rsid w:val="0013623F"/>
    <w:rPr>
      <w:rFonts w:ascii="Times New Roman" w:eastAsiaTheme="minorEastAsia" w:hAnsi="Times New Roman"/>
      <w:color w:val="000000" w:themeColor="text1"/>
      <w:spacing w:val="15"/>
      <w:sz w:val="32"/>
    </w:rPr>
  </w:style>
  <w:style w:type="character" w:styleId="aff4">
    <w:name w:val="Strong"/>
    <w:basedOn w:val="a3"/>
    <w:uiPriority w:val="22"/>
    <w:qFormat/>
    <w:rsid w:val="00FD6D20"/>
    <w:rPr>
      <w:b/>
      <w:bCs/>
    </w:rPr>
  </w:style>
  <w:style w:type="paragraph" w:customStyle="1" w:styleId="aff5">
    <w:name w:val="_Обычный"/>
    <w:basedOn w:val="a2"/>
    <w:link w:val="aff6"/>
    <w:qFormat/>
    <w:rsid w:val="008D26C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6"/>
      <w:szCs w:val="28"/>
    </w:rPr>
  </w:style>
  <w:style w:type="character" w:customStyle="1" w:styleId="aff6">
    <w:name w:val="_Обычный Знак"/>
    <w:link w:val="aff5"/>
    <w:rsid w:val="008D26CA"/>
    <w:rPr>
      <w:rFonts w:ascii="Times New Roman" w:eastAsia="Calibri" w:hAnsi="Times New Roman" w:cs="Times New Roman"/>
      <w:sz w:val="26"/>
      <w:szCs w:val="28"/>
    </w:rPr>
  </w:style>
  <w:style w:type="paragraph" w:styleId="aff7">
    <w:name w:val="Balloon Text"/>
    <w:basedOn w:val="a2"/>
    <w:link w:val="aff8"/>
    <w:uiPriority w:val="99"/>
    <w:semiHidden/>
    <w:unhideWhenUsed/>
    <w:rsid w:val="00AB55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8">
    <w:name w:val="Текст выноски Знак"/>
    <w:basedOn w:val="a3"/>
    <w:link w:val="aff7"/>
    <w:uiPriority w:val="99"/>
    <w:semiHidden/>
    <w:rsid w:val="00AB5544"/>
    <w:rPr>
      <w:rFonts w:ascii="Segoe UI" w:hAnsi="Segoe UI" w:cs="Segoe UI"/>
      <w:sz w:val="18"/>
      <w:szCs w:val="18"/>
    </w:rPr>
  </w:style>
  <w:style w:type="paragraph" w:customStyle="1" w:styleId="1">
    <w:name w:val="Лаб1.Список"/>
    <w:basedOn w:val="a2"/>
    <w:next w:val="a2"/>
    <w:link w:val="19"/>
    <w:qFormat/>
    <w:rsid w:val="009F3C6D"/>
    <w:pPr>
      <w:numPr>
        <w:numId w:val="4"/>
      </w:numPr>
      <w:tabs>
        <w:tab w:val="center" w:pos="4678"/>
        <w:tab w:val="right" w:pos="9356"/>
      </w:tabs>
      <w:spacing w:after="0" w:line="360" w:lineRule="auto"/>
      <w:jc w:val="both"/>
    </w:pPr>
    <w:rPr>
      <w:rFonts w:ascii="Times New Roman" w:hAnsi="Times New Roman"/>
      <w:sz w:val="28"/>
    </w:rPr>
  </w:style>
  <w:style w:type="character" w:customStyle="1" w:styleId="19">
    <w:name w:val="Лаб1.Список Знак"/>
    <w:basedOn w:val="a3"/>
    <w:link w:val="1"/>
    <w:rsid w:val="009F3C6D"/>
    <w:rPr>
      <w:rFonts w:ascii="Times New Roman" w:hAnsi="Times New Roman"/>
      <w:sz w:val="28"/>
    </w:rPr>
  </w:style>
  <w:style w:type="character" w:customStyle="1" w:styleId="keyword">
    <w:name w:val="keyword"/>
    <w:basedOn w:val="a3"/>
    <w:rsid w:val="00F20AE0"/>
  </w:style>
  <w:style w:type="character" w:styleId="aff9">
    <w:name w:val="FollowedHyperlink"/>
    <w:basedOn w:val="a3"/>
    <w:uiPriority w:val="99"/>
    <w:semiHidden/>
    <w:unhideWhenUsed/>
    <w:rsid w:val="0010507B"/>
    <w:rPr>
      <w:color w:val="800080" w:themeColor="followedHyperlink"/>
      <w:u w:val="single"/>
    </w:rPr>
  </w:style>
  <w:style w:type="character" w:styleId="affa">
    <w:name w:val="Unresolved Mention"/>
    <w:basedOn w:val="a3"/>
    <w:uiPriority w:val="99"/>
    <w:semiHidden/>
    <w:unhideWhenUsed/>
    <w:rsid w:val="00D62713"/>
    <w:rPr>
      <w:color w:val="605E5C"/>
      <w:shd w:val="clear" w:color="auto" w:fill="E1DFDD"/>
    </w:rPr>
  </w:style>
  <w:style w:type="character" w:customStyle="1" w:styleId="citation">
    <w:name w:val="citation"/>
    <w:basedOn w:val="a3"/>
    <w:rsid w:val="00E621A5"/>
  </w:style>
  <w:style w:type="character" w:customStyle="1" w:styleId="anchor-text">
    <w:name w:val="anchor-text"/>
    <w:basedOn w:val="a3"/>
    <w:rsid w:val="00C06F4D"/>
  </w:style>
  <w:style w:type="paragraph" w:styleId="a">
    <w:name w:val="List Bullet"/>
    <w:basedOn w:val="a2"/>
    <w:uiPriority w:val="99"/>
    <w:unhideWhenUsed/>
    <w:rsid w:val="005C1AA4"/>
    <w:pPr>
      <w:numPr>
        <w:numId w:val="8"/>
      </w:numPr>
      <w:contextualSpacing/>
    </w:pPr>
  </w:style>
  <w:style w:type="paragraph" w:customStyle="1" w:styleId="1a">
    <w:name w:val="ЛР1_Формула"/>
    <w:basedOn w:val="a2"/>
    <w:next w:val="a8"/>
    <w:qFormat/>
    <w:rsid w:val="00D738BF"/>
    <w:pPr>
      <w:tabs>
        <w:tab w:val="center" w:pos="4678"/>
        <w:tab w:val="right" w:pos="9356"/>
      </w:tabs>
      <w:spacing w:before="240" w:after="240" w:line="360" w:lineRule="auto"/>
      <w:jc w:val="both"/>
    </w:pPr>
    <w:rPr>
      <w:rFonts w:ascii="Times New Roman" w:hAnsi="Times New Roman"/>
      <w:sz w:val="28"/>
      <w:lang w:val="en-US"/>
    </w:rPr>
  </w:style>
  <w:style w:type="paragraph" w:customStyle="1" w:styleId="23">
    <w:name w:val="ЛР.Заголовок_Структурный_элемент_2"/>
    <w:basedOn w:val="a0"/>
    <w:next w:val="a8"/>
    <w:qFormat/>
    <w:rsid w:val="001E4B67"/>
    <w:pPr>
      <w:jc w:val="right"/>
    </w:pPr>
    <w:rPr>
      <w:b/>
      <w:caps w:val="0"/>
    </w:rPr>
  </w:style>
  <w:style w:type="paragraph" w:styleId="HTML">
    <w:name w:val="HTML Preformatted"/>
    <w:basedOn w:val="a2"/>
    <w:link w:val="HTML0"/>
    <w:uiPriority w:val="99"/>
    <w:semiHidden/>
    <w:unhideWhenUsed/>
    <w:rsid w:val="006F62E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6F62E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0">
    <w:name w:val="msonormal"/>
    <w:basedOn w:val="a2"/>
    <w:rsid w:val="00326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2"/>
    <w:rsid w:val="0032653B"/>
    <w:pPr>
      <w:pBdr>
        <w:bottom w:val="single" w:sz="8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2"/>
    <w:rsid w:val="0032653B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2"/>
    <w:rsid w:val="0032653B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2"/>
    <w:rsid w:val="0032653B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9">
    <w:name w:val="xl69"/>
    <w:basedOn w:val="a2"/>
    <w:rsid w:val="0032653B"/>
    <w:pPr>
      <w:pBdr>
        <w:left w:val="single" w:sz="4" w:space="0" w:color="auto"/>
        <w:bottom w:val="single" w:sz="8" w:space="0" w:color="auto"/>
      </w:pBdr>
      <w:shd w:val="clear" w:color="000000" w:fill="E2EF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2"/>
    <w:rsid w:val="0032653B"/>
    <w:pPr>
      <w:pBdr>
        <w:bottom w:val="single" w:sz="4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2"/>
    <w:rsid w:val="003265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2"/>
    <w:rsid w:val="0032653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3">
    <w:name w:val="xl73"/>
    <w:basedOn w:val="a2"/>
    <w:rsid w:val="0032653B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4">
    <w:name w:val="xl74"/>
    <w:basedOn w:val="a2"/>
    <w:rsid w:val="00326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2"/>
    <w:rsid w:val="0032653B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2"/>
    <w:rsid w:val="0032653B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2EFD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2"/>
    <w:rsid w:val="0032653B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2"/>
    <w:rsid w:val="003265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2"/>
    <w:rsid w:val="00326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2"/>
    <w:rsid w:val="0032653B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2"/>
    <w:rsid w:val="0032653B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2"/>
    <w:rsid w:val="00326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4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10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3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65299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887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85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1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22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28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82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162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76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4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5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0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2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185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582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3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9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8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0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6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8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7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2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7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1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08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5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80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1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8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46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1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0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20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3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13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0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jpe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Ави12</b:Tag>
    <b:SourceType>ArticleInAPeriodical</b:SourceType>
    <b:Guid>{9DD325D9-1C19-47D5-9DF7-F1C826BEF7B1}</b:Guid>
    <b:Title>Агентные модели: анализ подходов и возможности</b:Title>
    <b:Year>2012</b:Year>
    <b:Pages>425-443</b:Pages>
    <b:PeriodicalTitle>Математическая биология и биоинформатика</b:PeriodicalTitle>
    <b:Volume>7</b:Volume>
    <b:Issue>2</b:Issue>
    <b:Author>
      <b:Author>
        <b:NameList>
          <b:Person>
            <b:Last>Авилов</b:Last>
            <b:Middle>К</b:Middle>
            <b:First>К</b:First>
          </b:Person>
          <b:Person>
            <b:Last>Соловей</b:Last>
            <b:Middle>Ю</b:Middle>
            <b:First>О</b:First>
          </b:Person>
        </b:NameList>
      </b:Author>
    </b:Author>
    <b:RefOrder>25</b:RefOrder>
  </b:Source>
  <b:Source>
    <b:Tag>Мик</b:Tag>
    <b:SourceType>ArticleInAPeriodical</b:SourceType>
    <b:Guid>{B7A70397-2560-40AF-8774-50F386BC2FBB}</b:Guid>
    <b:Title>Использование Онтологийв Распределенной Системе Имитационного Моделирования Triad.Net</b:Title>
    <b:PeriodicalTitle>ЗОНТ</b:PeriodicalTitle>
    <b:Pages>1-10</b:Pages>
    <b:Issue>09</b:Issue>
    <b:Author>
      <b:Author>
        <b:NameList>
          <b:Person>
            <b:Last>Миков</b:Last>
            <b:Middle>И</b:Middle>
            <b:First>А</b:First>
          </b:Person>
          <b:Person>
            <b:Last>Замятина</b:Last>
            <b:Middle>Борисовна</b:Middle>
            <b:First>Елена</b:First>
          </b:Person>
          <b:Person>
            <b:Last>Кубрак</b:Last>
            <b:Middle>Н</b:Middle>
            <b:First>Е</b:First>
          </b:Person>
        </b:NameList>
      </b:Author>
    </b:Author>
    <b:RefOrder>19</b:RefOrder>
  </b:Source>
  <b:Source>
    <b:Tag>Дми19</b:Tag>
    <b:SourceType>ArticleInAPeriodical</b:SourceType>
    <b:Guid>{48DB55DE-7E48-428C-B5D8-6EE825B264B8}</b:Guid>
    <b:Title>Опыт моделирования действий по предотвращению распространения запрещенной информации в социальной сети</b:Title>
    <b:PeriodicalTitle>Прикладная информатика</b:PeriodicalTitle>
    <b:Year>2019</b:Year>
    <b:Pages>82-92</b:Pages>
    <b:Issue>1(79)</b:Issue>
    <b:Author>
      <b:Author>
        <b:NameList>
          <b:Person>
            <b:Last>Дмитриев</b:Last>
            <b:Middle>П</b:Middle>
            <b:First>И</b:First>
          </b:Person>
          <b:Person>
            <b:Last>Замятина</b:Last>
            <b:Middle>Б</b:Middle>
            <b:First>Е</b:First>
          </b:Person>
        </b:NameList>
      </b:Author>
    </b:Author>
    <b:RefOrder>5</b:RefOrder>
  </b:Source>
  <b:Source>
    <b:Tag>Зам12</b:Tag>
    <b:SourceType>ArticleInAPeriodical</b:SourceType>
    <b:Guid>{609358DE-409A-43FB-A955-F12EF88A0059}</b:Guid>
    <b:Author>
      <b:Author>
        <b:NameList>
          <b:Person>
            <b:Last>Замятина</b:Last>
            <b:Middle>Борисовна</b:Middle>
            <b:First>Елена</b:First>
          </b:Person>
          <b:Person>
            <b:Last>Миков</b:Last>
            <b:Middle>И</b:Middle>
            <b:First>А</b:First>
          </b:Person>
        </b:NameList>
      </b:Author>
    </b:Author>
    <b:Title>Программные средства системы имитации triad.net для обеспечения ее адаптируемости и открытости</b:Title>
    <b:PeriodicalTitle>Информатизация и связь</b:PeriodicalTitle>
    <b:Year>2012</b:Year>
    <b:Pages>130-133</b:Pages>
    <b:Issue>5</b:Issue>
    <b:RefOrder>20</b:RefOrder>
  </b:Source>
</b:Sources>
</file>

<file path=customXml/itemProps1.xml><?xml version="1.0" encoding="utf-8"?>
<ds:datastoreItem xmlns:ds="http://schemas.openxmlformats.org/officeDocument/2006/customXml" ds:itemID="{9BDE8DEF-5ABB-40FD-AD97-EF4B719E1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01</TotalTime>
  <Pages>26</Pages>
  <Words>3013</Words>
  <Characters>17180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Колесников</dc:creator>
  <cp:keywords/>
  <dc:description/>
  <cp:lastModifiedBy>Александр Колесников</cp:lastModifiedBy>
  <cp:revision>1985</cp:revision>
  <cp:lastPrinted>2022-05-23T16:26:00Z</cp:lastPrinted>
  <dcterms:created xsi:type="dcterms:W3CDTF">2022-02-27T10:39:00Z</dcterms:created>
  <dcterms:modified xsi:type="dcterms:W3CDTF">2022-12-23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